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71B3" w:rsidRPr="009458DF" w:rsidRDefault="00A971B3" w:rsidP="00EB218B">
      <w:pPr>
        <w:pStyle w:val="3"/>
        <w:ind w:left="0"/>
        <w:rPr>
          <w:b w:val="0"/>
          <w:i/>
        </w:rPr>
      </w:pPr>
      <w:bookmarkStart w:id="0" w:name="_Toc356651770"/>
      <w:bookmarkStart w:id="1" w:name="_Toc356727747"/>
      <w:bookmarkStart w:id="2" w:name="_Toc356728169"/>
      <w:bookmarkStart w:id="3" w:name="_Toc449493174"/>
      <w:bookmarkStart w:id="4" w:name="_Toc37083218"/>
      <w:bookmarkStart w:id="5" w:name="_Toc449493172"/>
      <w:bookmarkStart w:id="6" w:name="_Toc356728167"/>
      <w:bookmarkStart w:id="7" w:name="_Toc356727745"/>
      <w:bookmarkStart w:id="8" w:name="_Toc356651768"/>
      <w:bookmarkStart w:id="9" w:name="_Toc356651514"/>
      <w:bookmarkStart w:id="10" w:name="_Toc356651479"/>
      <w:r w:rsidRPr="009458DF">
        <w:rPr>
          <w:b w:val="0"/>
          <w:i/>
        </w:rPr>
        <w:t>Спецификация сборных элементов производственного</w:t>
      </w:r>
      <w:bookmarkEnd w:id="0"/>
      <w:bookmarkEnd w:id="1"/>
      <w:bookmarkEnd w:id="2"/>
      <w:r w:rsidRPr="009458DF">
        <w:rPr>
          <w:b w:val="0"/>
          <w:i/>
        </w:rPr>
        <w:t xml:space="preserve"> корпуса</w:t>
      </w:r>
      <w:bookmarkEnd w:id="3"/>
      <w:bookmarkEnd w:id="4"/>
    </w:p>
    <w:p w:rsidR="00A971B3" w:rsidRPr="00901C01" w:rsidRDefault="00A971B3" w:rsidP="00A971B3">
      <w:pPr>
        <w:jc w:val="right"/>
      </w:pPr>
      <w:r>
        <w:t>Таблица 1</w:t>
      </w: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"/>
        <w:gridCol w:w="1815"/>
        <w:gridCol w:w="932"/>
        <w:gridCol w:w="954"/>
        <w:gridCol w:w="1157"/>
        <w:gridCol w:w="4280"/>
      </w:tblGrid>
      <w:tr w:rsidR="00A971B3" w:rsidTr="00A971B3">
        <w:trPr>
          <w:cantSplit/>
          <w:trHeight w:val="172"/>
        </w:trPr>
        <w:tc>
          <w:tcPr>
            <w:tcW w:w="542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№ п/п</w:t>
            </w:r>
          </w:p>
        </w:tc>
        <w:tc>
          <w:tcPr>
            <w:tcW w:w="2739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proofErr w:type="spellStart"/>
            <w:r w:rsidRPr="00E10AEB">
              <w:rPr>
                <w:rFonts w:cs="Times New Roman"/>
                <w:sz w:val="20"/>
                <w:szCs w:val="20"/>
              </w:rPr>
              <w:t>Наим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-е сборных элементов</w:t>
            </w:r>
          </w:p>
        </w:tc>
        <w:tc>
          <w:tcPr>
            <w:tcW w:w="946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-во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шт</w:t>
            </w:r>
            <w:proofErr w:type="spellEnd"/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2826" w:type="dxa"/>
            <w:gridSpan w:val="2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Масса</w:t>
            </w:r>
          </w:p>
        </w:tc>
        <w:tc>
          <w:tcPr>
            <w:tcW w:w="2581" w:type="dxa"/>
            <w:vMerge w:val="restart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Эскиз основные размеры</w:t>
            </w:r>
          </w:p>
        </w:tc>
      </w:tr>
      <w:tr w:rsidR="00A971B3" w:rsidTr="00A971B3">
        <w:trPr>
          <w:cantSplit/>
          <w:trHeight w:val="287"/>
        </w:trPr>
        <w:tc>
          <w:tcPr>
            <w:tcW w:w="542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Одного эл-та</w:t>
            </w:r>
            <w:r>
              <w:rPr>
                <w:rFonts w:cs="Times New Roman"/>
                <w:sz w:val="20"/>
                <w:szCs w:val="20"/>
              </w:rPr>
              <w:t>, (т)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Всех эл-</w:t>
            </w:r>
            <w:proofErr w:type="spellStart"/>
            <w:r w:rsidRPr="00E10AEB">
              <w:rPr>
                <w:rFonts w:cs="Times New Roman"/>
                <w:sz w:val="20"/>
                <w:szCs w:val="20"/>
              </w:rPr>
              <w:t>тов</w:t>
            </w:r>
            <w:proofErr w:type="spellEnd"/>
            <w:r>
              <w:rPr>
                <w:rFonts w:cs="Times New Roman"/>
                <w:sz w:val="20"/>
                <w:szCs w:val="20"/>
              </w:rPr>
              <w:t>,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(т)</w:t>
            </w:r>
          </w:p>
        </w:tc>
        <w:tc>
          <w:tcPr>
            <w:tcW w:w="2581" w:type="dxa"/>
            <w:vMerge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35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</w:tr>
      <w:tr w:rsidR="00A971B3" w:rsidTr="00A971B3">
        <w:trPr>
          <w:cantSplit/>
          <w:trHeight w:val="356"/>
        </w:trPr>
        <w:tc>
          <w:tcPr>
            <w:tcW w:w="9634" w:type="dxa"/>
            <w:gridSpan w:val="6"/>
          </w:tcPr>
          <w:p w:rsidR="00A971B3" w:rsidRPr="00E10AEB" w:rsidRDefault="00A971B3" w:rsidP="00A971B3">
            <w:pPr>
              <w:jc w:val="center"/>
              <w:rPr>
                <w:rFonts w:cs="Times New Roman"/>
                <w:i/>
                <w:iCs/>
                <w:sz w:val="20"/>
                <w:szCs w:val="20"/>
              </w:rPr>
            </w:pPr>
            <w:r>
              <w:rPr>
                <w:rFonts w:cs="Times New Roman"/>
                <w:i/>
                <w:iCs/>
                <w:sz w:val="20"/>
                <w:szCs w:val="20"/>
              </w:rPr>
              <w:t>Одноэтажный производственный корпус</w:t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ы прямоугольног</w:t>
            </w:r>
            <w:r>
              <w:rPr>
                <w:rFonts w:cs="Times New Roman"/>
                <w:sz w:val="20"/>
                <w:szCs w:val="20"/>
              </w:rPr>
              <w:t xml:space="preserve">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1К 84</w:t>
            </w:r>
            <w:r w:rsidRPr="00E10AEB">
              <w:rPr>
                <w:rFonts w:cs="Times New Roman"/>
                <w:sz w:val="20"/>
                <w:szCs w:val="20"/>
              </w:rPr>
              <w:t xml:space="preserve">) крайних </w:t>
            </w:r>
            <w:r>
              <w:rPr>
                <w:rFonts w:cs="Times New Roman"/>
                <w:sz w:val="20"/>
                <w:szCs w:val="20"/>
              </w:rPr>
              <w:t>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,2</w:t>
            </w:r>
          </w:p>
        </w:tc>
        <w:tc>
          <w:tcPr>
            <w:tcW w:w="1423" w:type="dxa"/>
            <w:tcBorders>
              <w:top w:val="nil"/>
            </w:tcBorders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6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</w:t>
            </w:r>
            <w:r w:rsidRPr="00E10AEB">
              <w:rPr>
                <w:rFonts w:cs="Times New Roman"/>
                <w:sz w:val="20"/>
                <w:szCs w:val="20"/>
              </w:rPr>
              <w:t>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0" locked="1" layoutInCell="1" allowOverlap="1" wp14:anchorId="04E3D4D5" wp14:editId="3368A8ED">
                  <wp:simplePos x="0" y="0"/>
                  <wp:positionH relativeFrom="column">
                    <wp:posOffset>1062355</wp:posOffset>
                  </wp:positionH>
                  <wp:positionV relativeFrom="paragraph">
                    <wp:posOffset>-428625</wp:posOffset>
                  </wp:positionV>
                  <wp:extent cx="538480" cy="1234440"/>
                  <wp:effectExtent l="0" t="5080" r="8890" b="8890"/>
                  <wp:wrapNone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538480" cy="1234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Колон</w:t>
            </w:r>
            <w:r>
              <w:rPr>
                <w:rFonts w:cs="Times New Roman"/>
                <w:sz w:val="20"/>
                <w:szCs w:val="20"/>
              </w:rPr>
              <w:t xml:space="preserve">ы прямоугольного сечения с пролетом </w:t>
            </w:r>
            <w:r w:rsidRPr="00E10AEB">
              <w:rPr>
                <w:rFonts w:cs="Times New Roman"/>
                <w:sz w:val="20"/>
                <w:szCs w:val="20"/>
              </w:rPr>
              <w:t>24 м. (</w:t>
            </w:r>
            <w:r>
              <w:rPr>
                <w:rFonts w:cs="Times New Roman"/>
                <w:sz w:val="20"/>
                <w:szCs w:val="20"/>
              </w:rPr>
              <w:t>Марка 5К 84) средних рядов при ша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7,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3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600х4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0" locked="1" layoutInCell="1" allowOverlap="1" wp14:anchorId="512552C1" wp14:editId="1FE49AF8">
                  <wp:simplePos x="0" y="0"/>
                  <wp:positionH relativeFrom="column">
                    <wp:posOffset>1082040</wp:posOffset>
                  </wp:positionH>
                  <wp:positionV relativeFrom="paragraph">
                    <wp:posOffset>-418465</wp:posOffset>
                  </wp:positionV>
                  <wp:extent cx="476250" cy="1304925"/>
                  <wp:effectExtent l="4762" t="0" r="4763" b="4762"/>
                  <wp:wrapNone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476250" cy="1304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200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Колоны </w:t>
            </w:r>
            <w:r>
              <w:rPr>
                <w:rFonts w:cs="Times New Roman"/>
                <w:sz w:val="20"/>
                <w:szCs w:val="20"/>
              </w:rPr>
              <w:t xml:space="preserve">прямоугольного сечения </w:t>
            </w:r>
            <w:r w:rsidRPr="00E10AEB">
              <w:rPr>
                <w:rFonts w:cs="Times New Roman"/>
                <w:sz w:val="20"/>
                <w:szCs w:val="20"/>
              </w:rPr>
              <w:t>торцовых фах</w:t>
            </w:r>
            <w:r>
              <w:rPr>
                <w:rFonts w:cs="Times New Roman"/>
                <w:sz w:val="20"/>
                <w:szCs w:val="20"/>
              </w:rPr>
              <w:t>верков (Марка 20 К1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6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2428EB" w:rsidRDefault="00A971B3" w:rsidP="00A971B3">
            <w:pPr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>
              <w:rPr>
                <w:rFonts w:cs="Times New Roman"/>
                <w:sz w:val="20"/>
                <w:szCs w:val="20"/>
              </w:rPr>
              <w:t>5,8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B30B60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0,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93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500х5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19E24E" wp14:editId="1C0B8562">
                  <wp:extent cx="1663700" cy="447803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686355" cy="453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1417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Напряженные подкрановые балки 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БК 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,15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9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</w:t>
            </w:r>
            <w:r w:rsidRPr="00E10AEB">
              <w:rPr>
                <w:rFonts w:cs="Times New Roman"/>
                <w:sz w:val="20"/>
                <w:szCs w:val="20"/>
              </w:rPr>
              <w:t>95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еч.1000</w:t>
            </w:r>
            <w:r w:rsidRPr="00E10AEB">
              <w:rPr>
                <w:rFonts w:cs="Times New Roman"/>
                <w:sz w:val="20"/>
                <w:szCs w:val="20"/>
              </w:rPr>
              <w:t>х80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1312" behindDoc="1" locked="1" layoutInCell="1" allowOverlap="1" wp14:anchorId="0108B92D" wp14:editId="46B4AC25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-316230</wp:posOffset>
                  </wp:positionV>
                  <wp:extent cx="1266190" cy="532130"/>
                  <wp:effectExtent l="0" t="0" r="0" b="1270"/>
                  <wp:wrapNone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532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Фермы стропильны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ФБМ24</w:t>
            </w:r>
            <w:r w:rsidRPr="00E10AEB">
              <w:rPr>
                <w:rFonts w:cs="Times New Roman"/>
                <w:sz w:val="20"/>
                <w:szCs w:val="20"/>
              </w:rPr>
              <w:t>) при ша</w:t>
            </w:r>
            <w:r>
              <w:rPr>
                <w:rFonts w:cs="Times New Roman"/>
                <w:sz w:val="20"/>
                <w:szCs w:val="20"/>
              </w:rPr>
              <w:t>ге 6</w:t>
            </w:r>
            <w:r w:rsidRPr="00E10AEB">
              <w:rPr>
                <w:rFonts w:cs="Times New Roman"/>
                <w:sz w:val="20"/>
                <w:szCs w:val="20"/>
              </w:rPr>
              <w:t xml:space="preserve"> м.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2</w:t>
            </w:r>
          </w:p>
        </w:tc>
        <w:tc>
          <w:tcPr>
            <w:tcW w:w="1423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69,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2394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2336" behindDoc="0" locked="1" layoutInCell="1" allowOverlap="1" wp14:anchorId="1C3CD525" wp14:editId="64C9B93E">
                  <wp:simplePos x="0" y="0"/>
                  <wp:positionH relativeFrom="column">
                    <wp:posOffset>1236980</wp:posOffset>
                  </wp:positionH>
                  <wp:positionV relativeFrom="paragraph">
                    <wp:posOffset>-246380</wp:posOffset>
                  </wp:positionV>
                  <wp:extent cx="356870" cy="1250950"/>
                  <wp:effectExtent l="0" t="8890" r="0" b="0"/>
                  <wp:wrapNone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71" r="33345" b="15972"/>
                          <a:stretch/>
                        </pic:blipFill>
                        <pic:spPr bwMode="auto">
                          <a:xfrm rot="5400000">
                            <a:off x="0" y="0"/>
                            <a:ext cx="35687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>
              <w:rPr>
                <w:rFonts w:cs="Times New Roman"/>
                <w:sz w:val="20"/>
                <w:szCs w:val="20"/>
              </w:rPr>
              <w:t>Выс</w:t>
            </w:r>
            <w:proofErr w:type="spellEnd"/>
            <w:r>
              <w:rPr>
                <w:rFonts w:cs="Times New Roman"/>
                <w:sz w:val="20"/>
                <w:szCs w:val="20"/>
              </w:rPr>
              <w:t>. 330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426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2739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Плиты покрытий при ша</w:t>
            </w:r>
            <w:r>
              <w:rPr>
                <w:rFonts w:cs="Times New Roman"/>
                <w:sz w:val="20"/>
                <w:szCs w:val="20"/>
              </w:rPr>
              <w:t>ге  6</w:t>
            </w:r>
            <w:r w:rsidRPr="00E10AEB">
              <w:rPr>
                <w:rFonts w:cs="Times New Roman"/>
                <w:sz w:val="20"/>
                <w:szCs w:val="20"/>
              </w:rPr>
              <w:t xml:space="preserve"> м. (</w:t>
            </w:r>
            <w:r>
              <w:rPr>
                <w:rFonts w:cs="Times New Roman"/>
                <w:sz w:val="20"/>
                <w:szCs w:val="20"/>
              </w:rPr>
              <w:t>Марка 3ПГ6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*15*3=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6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3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3360" behindDoc="0" locked="1" layoutInCell="1" allowOverlap="1" wp14:anchorId="29D46055" wp14:editId="53806A6E">
                  <wp:simplePos x="0" y="0"/>
                  <wp:positionH relativeFrom="column">
                    <wp:posOffset>1553210</wp:posOffset>
                  </wp:positionH>
                  <wp:positionV relativeFrom="paragraph">
                    <wp:posOffset>-64135</wp:posOffset>
                  </wp:positionV>
                  <wp:extent cx="1228725" cy="429895"/>
                  <wp:effectExtent l="0" t="0" r="9525" b="8255"/>
                  <wp:wrapNone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29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sz w:val="20"/>
                <w:szCs w:val="20"/>
              </w:rPr>
              <w:t>118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Длина 597</w:t>
            </w:r>
            <w:r w:rsidRPr="00E10AEB">
              <w:rPr>
                <w:rFonts w:cs="Times New Roman"/>
                <w:sz w:val="20"/>
                <w:szCs w:val="20"/>
              </w:rPr>
              <w:t>0</w:t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Сеч. 2980х</w:t>
            </w:r>
            <w:r>
              <w:rPr>
                <w:rFonts w:cs="Times New Roman"/>
                <w:sz w:val="20"/>
                <w:szCs w:val="20"/>
              </w:rPr>
              <w:t>37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079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lastRenderedPageBreak/>
              <w:t>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Стеновые панели </w:t>
            </w:r>
            <w:r>
              <w:rPr>
                <w:rFonts w:cs="Times New Roman"/>
                <w:sz w:val="20"/>
                <w:szCs w:val="20"/>
              </w:rPr>
              <w:t xml:space="preserve">рядовые </w:t>
            </w:r>
            <w:r w:rsidRPr="00E10AEB">
              <w:rPr>
                <w:rFonts w:cs="Times New Roman"/>
                <w:sz w:val="20"/>
                <w:szCs w:val="20"/>
              </w:rPr>
              <w:t>при шаге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 xml:space="preserve">6 </w:t>
            </w:r>
            <w:r>
              <w:rPr>
                <w:rFonts w:cs="Times New Roman"/>
                <w:sz w:val="20"/>
                <w:szCs w:val="20"/>
              </w:rPr>
              <w:t>м длиной 1.2м.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 xml:space="preserve"> (</w:t>
            </w:r>
            <w:r>
              <w:rPr>
                <w:rFonts w:cs="Times New Roman"/>
                <w:sz w:val="20"/>
                <w:szCs w:val="20"/>
              </w:rPr>
              <w:t>Марка ПС 60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17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1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75,7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5980х1180</w:t>
            </w: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4384" behindDoc="0" locked="1" layoutInCell="1" allowOverlap="1" wp14:anchorId="007FD7BB" wp14:editId="4383C546">
                  <wp:simplePos x="0" y="0"/>
                  <wp:positionH relativeFrom="column">
                    <wp:posOffset>925195</wp:posOffset>
                  </wp:positionH>
                  <wp:positionV relativeFrom="paragraph">
                    <wp:posOffset>-346075</wp:posOffset>
                  </wp:positionV>
                  <wp:extent cx="840105" cy="555625"/>
                  <wp:effectExtent l="0" t="0" r="0" b="0"/>
                  <wp:wrapNone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105" cy="555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A971B3" w:rsidTr="00A971B3">
        <w:trPr>
          <w:trHeight w:val="1278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углов при шаге 6 м</w:t>
            </w: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E10AEB">
              <w:rPr>
                <w:rFonts w:cs="Times New Roman"/>
                <w:sz w:val="20"/>
                <w:szCs w:val="20"/>
              </w:rPr>
              <w:t>(</w:t>
            </w:r>
            <w:r>
              <w:rPr>
                <w:rFonts w:cs="Times New Roman"/>
                <w:sz w:val="20"/>
                <w:szCs w:val="20"/>
              </w:rPr>
              <w:t>Марка ПС 63.12.2,5</w:t>
            </w:r>
            <w:r w:rsidRPr="00E10AEB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946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70</w:t>
            </w:r>
          </w:p>
        </w:tc>
        <w:tc>
          <w:tcPr>
            <w:tcW w:w="1423" w:type="dxa"/>
          </w:tcPr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8</w:t>
            </w:r>
          </w:p>
        </w:tc>
        <w:tc>
          <w:tcPr>
            <w:tcW w:w="2581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28</w:t>
            </w:r>
            <w:r w:rsidRPr="00E10AEB">
              <w:rPr>
                <w:rFonts w:cs="Times New Roman"/>
                <w:sz w:val="20"/>
                <w:szCs w:val="20"/>
              </w:rPr>
              <w:t>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5408" behindDoc="0" locked="1" layoutInCell="1" allowOverlap="1" wp14:anchorId="3133EBF1" wp14:editId="2FEF55DE">
                  <wp:simplePos x="0" y="0"/>
                  <wp:positionH relativeFrom="column">
                    <wp:posOffset>882650</wp:posOffset>
                  </wp:positionH>
                  <wp:positionV relativeFrom="paragraph">
                    <wp:posOffset>-295275</wp:posOffset>
                  </wp:positionV>
                  <wp:extent cx="807085" cy="575945"/>
                  <wp:effectExtent l="0" t="0" r="0" b="0"/>
                  <wp:wrapNone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теновые панели для размещения ворот при шаге 6м. (Марка ПС6.12.2,5)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2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,24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80х1180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 w:rsidRPr="00E10AEB"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6432" behindDoc="0" locked="1" layoutInCell="1" allowOverlap="1" wp14:anchorId="0BBDECE9" wp14:editId="10365028">
                  <wp:simplePos x="0" y="0"/>
                  <wp:positionH relativeFrom="column">
                    <wp:posOffset>917575</wp:posOffset>
                  </wp:positionH>
                  <wp:positionV relativeFrom="paragraph">
                    <wp:posOffset>-333375</wp:posOffset>
                  </wp:positionV>
                  <wp:extent cx="807085" cy="575945"/>
                  <wp:effectExtent l="0" t="0" r="0" b="0"/>
                  <wp:wrapNone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085" cy="57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Сборные ж/б фундаментные балк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4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,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8,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0EADDA23" wp14:editId="3E962EC2">
                  <wp:extent cx="1352551" cy="628050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кна с переплетами из гнутых замкнутых стальных профилей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 ОСР 60.12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0972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21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28C8B3D" wp14:editId="04C676EF">
                  <wp:extent cx="1190625" cy="719677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00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97112" cy="723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Ворота металлические распашные складчатые </w:t>
            </w:r>
          </w:p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РСВ 4.85.4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,153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,459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CCD6526" wp14:editId="7EAE30BA">
                  <wp:extent cx="1266297" cy="9048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....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565" cy="907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3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у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8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8,0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B904C2C" wp14:editId="69C736E2">
                  <wp:extent cx="1856658" cy="1598671"/>
                  <wp:effectExtent l="0" t="0" r="0" b="190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..ю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6875" cy="162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колонны среднего и крайнего рядов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2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,6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03,8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A916288" wp14:editId="567DBA7F">
                  <wp:extent cx="2004132" cy="165735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1009" cy="1679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5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под узел колонны с колонной фахверка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19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1,52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306871BB" wp14:editId="31DFD360">
                  <wp:extent cx="2581274" cy="1897493"/>
                  <wp:effectExtent l="0" t="0" r="0" b="762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6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Фундамент монолитный с двумя колоннами в температурном шве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,05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0,15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2BCC571" wp14:editId="4EEF6966">
                  <wp:extent cx="2581274" cy="1897493"/>
                  <wp:effectExtent l="0" t="0" r="0" b="762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591" cy="19072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7</w:t>
            </w: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Металлические связи</w:t>
            </w:r>
          </w:p>
        </w:tc>
        <w:tc>
          <w:tcPr>
            <w:tcW w:w="946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140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,676</w:t>
            </w:r>
          </w:p>
        </w:tc>
        <w:tc>
          <w:tcPr>
            <w:tcW w:w="1423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 xml:space="preserve">2,704 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noProof/>
                <w:sz w:val="20"/>
                <w:szCs w:val="20"/>
                <w:lang w:eastAsia="ru-RU"/>
              </w:rPr>
            </w:pPr>
            <w:r>
              <w:rPr>
                <w:rFonts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AB56E1" wp14:editId="3530D400">
                  <wp:extent cx="2108485" cy="2343150"/>
                  <wp:effectExtent l="0" t="0" r="635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212.PN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19" cy="2347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Tr="00A971B3">
        <w:trPr>
          <w:trHeight w:val="571"/>
        </w:trPr>
        <w:tc>
          <w:tcPr>
            <w:tcW w:w="542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2739" w:type="dxa"/>
          </w:tcPr>
          <w:p w:rsidR="00A971B3" w:rsidRDefault="00A971B3" w:rsidP="00A971B3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46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1221</w:t>
            </w:r>
          </w:p>
        </w:tc>
        <w:tc>
          <w:tcPr>
            <w:tcW w:w="140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423" w:type="dxa"/>
          </w:tcPr>
          <w:p w:rsidR="00A971B3" w:rsidRPr="00E10AEB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Σ=4383,48</w:t>
            </w:r>
          </w:p>
        </w:tc>
        <w:tc>
          <w:tcPr>
            <w:tcW w:w="2581" w:type="dxa"/>
          </w:tcPr>
          <w:p w:rsidR="00A971B3" w:rsidRDefault="00A971B3" w:rsidP="00A971B3">
            <w:pPr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A971B3" w:rsidRDefault="00A971B3" w:rsidP="00A971B3"/>
    <w:p w:rsidR="00A971B3" w:rsidRPr="00F3041A" w:rsidRDefault="00A971B3" w:rsidP="00A971B3">
      <w:pPr>
        <w:pStyle w:val="3"/>
        <w:rPr>
          <w:rFonts w:cs="Times New Roman"/>
          <w:b w:val="0"/>
          <w:i/>
        </w:rPr>
      </w:pPr>
      <w:r w:rsidRPr="00371912">
        <w:rPr>
          <w:rFonts w:cs="Times New Roman"/>
          <w:b w:val="0"/>
          <w:i/>
        </w:rPr>
        <w:lastRenderedPageBreak/>
        <w:t>Спецификация сборных элементов административного корпуса</w:t>
      </w:r>
    </w:p>
    <w:p w:rsidR="00A971B3" w:rsidRDefault="00A971B3" w:rsidP="00A971B3">
      <w:pPr>
        <w:rPr>
          <w:rFonts w:cs="Times New Roman"/>
        </w:rPr>
      </w:pPr>
    </w:p>
    <w:p w:rsidR="00A971B3" w:rsidRPr="002E4D1D" w:rsidRDefault="00A971B3" w:rsidP="00A971B3">
      <w:pPr>
        <w:jc w:val="right"/>
        <w:rPr>
          <w:rFonts w:cs="Times New Roman"/>
        </w:rPr>
      </w:pPr>
      <w:r>
        <w:rPr>
          <w:rFonts w:cs="Times New Roman"/>
        </w:rPr>
        <w:t>Таблица 2</w:t>
      </w:r>
    </w:p>
    <w:tbl>
      <w:tblPr>
        <w:tblW w:w="9894" w:type="dxa"/>
        <w:tblInd w:w="-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"/>
        <w:gridCol w:w="1858"/>
        <w:gridCol w:w="709"/>
        <w:gridCol w:w="992"/>
        <w:gridCol w:w="709"/>
        <w:gridCol w:w="708"/>
        <w:gridCol w:w="709"/>
        <w:gridCol w:w="3671"/>
      </w:tblGrid>
      <w:tr w:rsidR="00A971B3" w:rsidRPr="002E4D1D" w:rsidTr="00A971B3">
        <w:trPr>
          <w:cantSplit/>
          <w:trHeight w:val="336"/>
        </w:trPr>
        <w:tc>
          <w:tcPr>
            <w:tcW w:w="538" w:type="dxa"/>
            <w:vMerge w:val="restart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№</w:t>
            </w:r>
          </w:p>
        </w:tc>
        <w:tc>
          <w:tcPr>
            <w:tcW w:w="1858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Наименов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элементов</w:t>
            </w:r>
          </w:p>
        </w:tc>
        <w:tc>
          <w:tcPr>
            <w:tcW w:w="709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Кол</w:t>
            </w:r>
            <w:r>
              <w:rPr>
                <w:szCs w:val="24"/>
              </w:rPr>
              <w:t>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асса, т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Всех)</w:t>
            </w:r>
          </w:p>
        </w:tc>
        <w:tc>
          <w:tcPr>
            <w:tcW w:w="2126" w:type="dxa"/>
            <w:gridSpan w:val="3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Габаритные размеры</w:t>
            </w:r>
          </w:p>
        </w:tc>
        <w:tc>
          <w:tcPr>
            <w:tcW w:w="3671" w:type="dxa"/>
            <w:vMerge w:val="restart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 xml:space="preserve">Примечани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эскиз)</w:t>
            </w:r>
          </w:p>
        </w:tc>
      </w:tr>
      <w:tr w:rsidR="00A971B3" w:rsidRPr="002E4D1D" w:rsidTr="00A971B3">
        <w:trPr>
          <w:cantSplit/>
          <w:trHeight w:val="165"/>
        </w:trPr>
        <w:tc>
          <w:tcPr>
            <w:tcW w:w="538" w:type="dxa"/>
            <w:vMerge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1858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Длина,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мм</w:t>
            </w:r>
          </w:p>
        </w:tc>
        <w:tc>
          <w:tcPr>
            <w:tcW w:w="708" w:type="dxa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  <w:r w:rsidRPr="002E4D1D">
              <w:rPr>
                <w:szCs w:val="24"/>
              </w:rPr>
              <w:t>Шири-на, мм</w:t>
            </w:r>
          </w:p>
        </w:tc>
        <w:tc>
          <w:tcPr>
            <w:tcW w:w="709" w:type="dxa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Высота, мм</w:t>
            </w:r>
          </w:p>
        </w:tc>
        <w:tc>
          <w:tcPr>
            <w:tcW w:w="3671" w:type="dxa"/>
            <w:vMerge/>
            <w:shd w:val="clear" w:color="auto" w:fill="auto"/>
          </w:tcPr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Д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D41CACF" wp14:editId="500E33A0">
                  <wp:extent cx="921523" cy="1660835"/>
                  <wp:effectExtent l="0" t="7620" r="4445" b="444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xSYz5iGJdT0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926972" cy="167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43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ниж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НО48-2.2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4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40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8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BDF6574" wp14:editId="5443F54C">
                  <wp:extent cx="1564005" cy="101155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Д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,0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E263C80" wp14:editId="2BEBD6D0">
                  <wp:extent cx="1564005" cy="8159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сред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С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24,8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6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19CBB03" wp14:editId="44BF2693">
                  <wp:extent cx="1564005" cy="101155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Д48-2.22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ред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7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437AFFD" wp14:editId="17676DE8">
                  <wp:extent cx="1564005" cy="815975"/>
                  <wp:effectExtent l="0" t="0" r="0" b="317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Nf3BLTYctRk.jp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81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 w:rsidRPr="002E4D1D">
              <w:rPr>
                <w:iCs/>
                <w:szCs w:val="24"/>
              </w:rPr>
              <w:t xml:space="preserve">Колонны </w:t>
            </w:r>
            <w:r>
              <w:rPr>
                <w:iCs/>
                <w:szCs w:val="24"/>
              </w:rPr>
              <w:t>верхние двухэтажн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ер. 2КВО48-3.26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край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6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115,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4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9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5F00D75" wp14:editId="154139D7">
                  <wp:extent cx="1564005" cy="101155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gU_camXICVY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011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РЛП4.26-60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 (для лестницы) 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84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3,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0254BC29" wp14:editId="07C31636">
                  <wp:extent cx="1247775" cy="1577070"/>
                  <wp:effectExtent l="0" t="0" r="0" b="444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BTkyOP3tXi8.jp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9989" cy="1579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игели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56-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612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237DAA0" wp14:editId="13CB2820">
                  <wp:extent cx="1343025" cy="1587856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OlHltxdqCqc.jp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252" cy="1592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Ригел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РДП4.26-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11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4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5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3CF0F6A" wp14:editId="698F53C3">
                  <wp:extent cx="1266825" cy="1497765"/>
                  <wp:effectExtent l="0" t="0" r="0" b="762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OlHltxdqCqc.jpg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777" cy="1498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0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цы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ЛМП57.11.17-5(2 </w:t>
            </w:r>
            <w:proofErr w:type="spellStart"/>
            <w:r>
              <w:rPr>
                <w:iCs/>
                <w:szCs w:val="24"/>
              </w:rPr>
              <w:t>шт</w:t>
            </w:r>
            <w:proofErr w:type="spellEnd"/>
            <w:r>
              <w:rPr>
                <w:iCs/>
                <w:szCs w:val="24"/>
              </w:rPr>
              <w:t>)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МП57.11.15-5(1шт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8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95,6)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6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5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50</w:t>
            </w:r>
          </w:p>
          <w:p w:rsidR="00A971B3" w:rsidRPr="002E4D1D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5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A8D3C3A" wp14:editId="574C557C">
                  <wp:extent cx="1564005" cy="9925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7eSjVhadgNo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Лестничное ограждени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0,7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5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before="240"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0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6785CC7" wp14:editId="728BF2E4">
                  <wp:extent cx="802005" cy="768466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,,,,,.PN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103" cy="774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связе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428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DF2024B" wp14:editId="484F05FC">
                  <wp:extent cx="1564005" cy="9912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m2C8LoABzGQ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991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615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рядовые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2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5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106,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AA56F70" wp14:editId="57B0DBD3">
                  <wp:extent cx="1514475" cy="1333697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ZCdIzdWk1Ko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65" cy="1334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Плиты перекрытий многопустотные </w:t>
            </w:r>
            <w:proofErr w:type="spellStart"/>
            <w:r>
              <w:rPr>
                <w:iCs/>
                <w:szCs w:val="24"/>
              </w:rPr>
              <w:t>пристенные</w:t>
            </w:r>
            <w:proofErr w:type="spellEnd"/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ПК56.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9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65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23,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65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6EE1A13" wp14:editId="676B1E5F">
                  <wp:extent cx="1504950" cy="124221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ACu1Df_FBzY.jpg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604" cy="1242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с консолями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9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FC0E82">
              <w:rPr>
                <w:sz w:val="22"/>
                <w:szCs w:val="24"/>
              </w:rPr>
              <w:t>(287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137909B1" wp14:editId="25758359">
                  <wp:extent cx="1314450" cy="2063201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aJkH1HnR4E.jp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085" cy="20657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иафрагмы жесткости</w:t>
            </w:r>
          </w:p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Д30.48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(без консолей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EC2161">
              <w:rPr>
                <w:sz w:val="22"/>
                <w:szCs w:val="24"/>
              </w:rPr>
              <w:t>(263,04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77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83CC214" wp14:editId="3DEE3D73">
                  <wp:extent cx="1295400" cy="1979653"/>
                  <wp:effectExtent l="0" t="0" r="0" b="1905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HTDlCRjg68.jp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608" cy="1983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6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при ширине проема 3м ПСТ30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,48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272,32</w:t>
            </w:r>
            <w:r w:rsidRPr="00EC2161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rPr>
                <w:szCs w:val="24"/>
              </w:rPr>
            </w:pP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77B849DA" wp14:editId="73F631AB">
                  <wp:extent cx="1543050" cy="1400836"/>
                  <wp:effectExtent l="0" t="0" r="0" b="889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DsahKChtEl4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136" cy="1400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21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7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-простенки угловы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СТ15.12.2,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7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(</w:t>
            </w:r>
            <w:r>
              <w:rPr>
                <w:szCs w:val="24"/>
              </w:rPr>
              <w:t>35,04</w:t>
            </w:r>
            <w:r w:rsidRPr="002E4D1D">
              <w:rPr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46DC6887" wp14:editId="10A2E32E">
                  <wp:extent cx="1564005" cy="1419860"/>
                  <wp:effectExtent l="0" t="0" r="0" b="889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DsahKChtEl4.jpg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4005" cy="1419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</w:tr>
      <w:tr w:rsidR="00A971B3" w:rsidRPr="002E4D1D" w:rsidTr="00A971B3">
        <w:trPr>
          <w:cantSplit/>
          <w:trHeight w:val="1367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8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 xml:space="preserve">Стеновые панели рядовые и панели-перемычки 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0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8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,93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139,8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 w:rsidRPr="002E4D1D">
              <w:rPr>
                <w:szCs w:val="24"/>
              </w:rPr>
              <w:t>149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3F210E9" wp14:editId="087F9323">
                  <wp:extent cx="1495425" cy="1259849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0LhXMHudXVQ.jpg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9001" cy="1262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840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</w:p>
          <w:p w:rsidR="00A971B3" w:rsidRPr="002E4D1D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19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Стеновые панели и панели-перемычки для углов по торцевой стене</w:t>
            </w:r>
          </w:p>
          <w:p w:rsidR="00A971B3" w:rsidRPr="002E4D1D" w:rsidRDefault="00A971B3" w:rsidP="00A971B3">
            <w:pPr>
              <w:pStyle w:val="22"/>
              <w:jc w:val="center"/>
              <w:rPr>
                <w:szCs w:val="24"/>
              </w:rPr>
            </w:pPr>
            <w:r>
              <w:rPr>
                <w:iCs/>
                <w:szCs w:val="24"/>
              </w:rPr>
              <w:t>ПСТ63.12.2,8-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,09</w:t>
            </w:r>
          </w:p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 w:val="22"/>
                <w:szCs w:val="24"/>
              </w:rPr>
              <w:t>(154,5</w:t>
            </w:r>
            <w:r w:rsidRPr="00473CC9">
              <w:rPr>
                <w:sz w:val="22"/>
                <w:szCs w:val="24"/>
              </w:rPr>
              <w:t>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8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80</w:t>
            </w:r>
          </w:p>
        </w:tc>
        <w:tc>
          <w:tcPr>
            <w:tcW w:w="3671" w:type="dxa"/>
            <w:shd w:val="clear" w:color="auto" w:fill="auto"/>
          </w:tcPr>
          <w:p w:rsidR="00A971B3" w:rsidRPr="002E4D1D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213C6D0C" wp14:editId="26303C34">
                  <wp:extent cx="1475050" cy="1242683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0LhXMHudXVQ.jpg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988" cy="124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20</w:t>
            </w:r>
          </w:p>
        </w:tc>
        <w:tc>
          <w:tcPr>
            <w:tcW w:w="1858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sz w:val="24"/>
                <w:szCs w:val="20"/>
              </w:rPr>
              <w:t>Сборные ж/б фундаментные балки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34</w:t>
            </w:r>
          </w:p>
        </w:tc>
        <w:tc>
          <w:tcPr>
            <w:tcW w:w="992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1,6</w:t>
            </w: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(54,4)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 xml:space="preserve"> 5950</w:t>
            </w:r>
          </w:p>
        </w:tc>
        <w:tc>
          <w:tcPr>
            <w:tcW w:w="708" w:type="dxa"/>
            <w:shd w:val="clear" w:color="auto" w:fill="auto"/>
          </w:tcPr>
          <w:p w:rsidR="00A971B3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jc w:val="center"/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A971B3" w:rsidRDefault="00A971B3" w:rsidP="00A971B3">
            <w:pPr>
              <w:rPr>
                <w:rFonts w:cs="Times New Roman"/>
                <w:sz w:val="24"/>
                <w:szCs w:val="20"/>
              </w:rPr>
            </w:pPr>
          </w:p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>
              <w:rPr>
                <w:rFonts w:cs="Times New Roman"/>
                <w:sz w:val="24"/>
                <w:szCs w:val="20"/>
              </w:rPr>
              <w:t>450</w:t>
            </w:r>
          </w:p>
        </w:tc>
        <w:tc>
          <w:tcPr>
            <w:tcW w:w="3671" w:type="dxa"/>
            <w:shd w:val="clear" w:color="auto" w:fill="auto"/>
          </w:tcPr>
          <w:p w:rsidR="00A971B3" w:rsidRPr="00F35BD8" w:rsidRDefault="00A971B3" w:rsidP="00A971B3">
            <w:pPr>
              <w:rPr>
                <w:rFonts w:cs="Times New Roman"/>
                <w:sz w:val="24"/>
                <w:szCs w:val="20"/>
              </w:rPr>
            </w:pPr>
            <w:r w:rsidRPr="00F35BD8">
              <w:rPr>
                <w:rFonts w:cs="Times New Roman"/>
                <w:noProof/>
                <w:sz w:val="24"/>
                <w:szCs w:val="20"/>
                <w:lang w:eastAsia="ru-RU"/>
              </w:rPr>
              <w:drawing>
                <wp:inline distT="0" distB="0" distL="0" distR="0" wp14:anchorId="23825E60" wp14:editId="5B6B474A">
                  <wp:extent cx="1352551" cy="628050"/>
                  <wp:effectExtent l="0" t="0" r="0" b="63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222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627" cy="6308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1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крайнего и среднего ряд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,79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562,6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0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8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D9AC77C" wp14:editId="75E3C592">
                  <wp:extent cx="2311400" cy="1911621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.ю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235" cy="1935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lastRenderedPageBreak/>
              <w:t>22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Монолитный фундамент для колонн температурного блока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,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38,88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3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3E1F76F6" wp14:editId="58239E32">
                  <wp:extent cx="2427427" cy="17240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........................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07" cy="174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3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Окна с переплетами из гнутых замкнутых стальных профилей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68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7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6,33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97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37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6978D468" wp14:editId="5B79775E">
                  <wp:extent cx="982980" cy="925510"/>
                  <wp:effectExtent l="0" t="0" r="762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ю.PNG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8747" cy="930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4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Двери сталь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-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10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noProof/>
                <w:snapToGrid/>
                <w:szCs w:val="24"/>
              </w:rPr>
              <w:drawing>
                <wp:inline distT="0" distB="0" distL="0" distR="0" wp14:anchorId="5DE525F7" wp14:editId="3AEE663F">
                  <wp:extent cx="567323" cy="838200"/>
                  <wp:effectExtent l="0" t="0" r="444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111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56" cy="842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1588"/>
        </w:trPr>
        <w:tc>
          <w:tcPr>
            <w:tcW w:w="538" w:type="dxa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25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iCs/>
                <w:szCs w:val="24"/>
              </w:rPr>
            </w:pPr>
            <w:r>
              <w:rPr>
                <w:iCs/>
                <w:szCs w:val="24"/>
              </w:rPr>
              <w:t>Перемычки железобетонные брусковые до 0.5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0,092</w:t>
            </w: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(11,32)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2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40</w:t>
            </w:r>
          </w:p>
        </w:tc>
        <w:tc>
          <w:tcPr>
            <w:tcW w:w="3671" w:type="dxa"/>
            <w:shd w:val="clear" w:color="auto" w:fill="auto"/>
          </w:tcPr>
          <w:p w:rsidR="00A971B3" w:rsidRDefault="00A971B3" w:rsidP="00A971B3">
            <w:pPr>
              <w:pStyle w:val="22"/>
              <w:spacing w:line="360" w:lineRule="auto"/>
              <w:jc w:val="center"/>
              <w:rPr>
                <w:rFonts w:ascii="Calibri" w:hAnsi="Calibri" w:cs="Calibri"/>
                <w:noProof/>
                <w:color w:val="000000"/>
                <w:sz w:val="22"/>
              </w:rPr>
            </w:pPr>
          </w:p>
          <w:p w:rsidR="00A971B3" w:rsidRDefault="00A971B3" w:rsidP="00A971B3">
            <w:pPr>
              <w:pStyle w:val="22"/>
              <w:spacing w:line="360" w:lineRule="auto"/>
              <w:jc w:val="center"/>
              <w:rPr>
                <w:noProof/>
                <w:snapToGrid/>
                <w:szCs w:val="24"/>
              </w:rPr>
            </w:pPr>
            <w:r>
              <w:rPr>
                <w:rFonts w:ascii="Calibri" w:hAnsi="Calibri" w:cs="Calibri"/>
                <w:noProof/>
                <w:color w:val="000000"/>
                <w:sz w:val="22"/>
              </w:rPr>
              <w:drawing>
                <wp:inline distT="0" distB="0" distL="0" distR="0" wp14:anchorId="66D55FD8" wp14:editId="22CABCF5">
                  <wp:extent cx="2321126" cy="666750"/>
                  <wp:effectExtent l="0" t="0" r="317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00.PN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1573" cy="672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1B3" w:rsidRPr="002E4D1D" w:rsidTr="00A971B3">
        <w:trPr>
          <w:cantSplit/>
          <w:trHeight w:val="70"/>
        </w:trPr>
        <w:tc>
          <w:tcPr>
            <w:tcW w:w="538" w:type="dxa"/>
            <w:tcBorders>
              <w:left w:val="nil"/>
              <w:bottom w:val="nil"/>
              <w:right w:val="single" w:sz="4" w:space="0" w:color="FFFFFF" w:themeColor="background1"/>
            </w:tcBorders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1858" w:type="dxa"/>
            <w:tcBorders>
              <w:left w:val="single" w:sz="4" w:space="0" w:color="FFFFFF" w:themeColor="background1"/>
              <w:bottom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rPr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473CC9">
              <w:rPr>
                <w:b/>
                <w:sz w:val="20"/>
                <w:szCs w:val="24"/>
              </w:rPr>
              <w:t>Σ=</w:t>
            </w:r>
          </w:p>
          <w:p w:rsidR="00A971B3" w:rsidRPr="002E4D1D" w:rsidRDefault="00A971B3" w:rsidP="00A971B3">
            <w:pPr>
              <w:pStyle w:val="22"/>
              <w:jc w:val="center"/>
              <w:rPr>
                <w:b/>
                <w:szCs w:val="24"/>
              </w:rPr>
            </w:pPr>
            <w:r>
              <w:rPr>
                <w:b/>
                <w:sz w:val="20"/>
                <w:szCs w:val="24"/>
              </w:rPr>
              <w:t>308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971B3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 w:rsidRPr="002E4D1D">
              <w:rPr>
                <w:b/>
                <w:sz w:val="20"/>
                <w:szCs w:val="24"/>
              </w:rPr>
              <w:t>Σ=</w:t>
            </w:r>
          </w:p>
          <w:p w:rsidR="00A971B3" w:rsidRPr="00E572DF" w:rsidRDefault="00A971B3" w:rsidP="00A971B3">
            <w:pPr>
              <w:pStyle w:val="22"/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7296,89</w:t>
            </w:r>
          </w:p>
        </w:tc>
        <w:tc>
          <w:tcPr>
            <w:tcW w:w="5797" w:type="dxa"/>
            <w:gridSpan w:val="4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A971B3" w:rsidRPr="002E4D1D" w:rsidRDefault="00A971B3" w:rsidP="00A971B3">
            <w:pPr>
              <w:pStyle w:val="22"/>
              <w:jc w:val="center"/>
            </w:pPr>
          </w:p>
        </w:tc>
      </w:tr>
    </w:tbl>
    <w:p w:rsidR="00A971B3" w:rsidRDefault="00A971B3" w:rsidP="00A971B3"/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Грунт основания</w:t>
      </w:r>
      <w:r>
        <w:rPr>
          <w:rFonts w:cs="Times New Roman"/>
          <w:sz w:val="24"/>
          <w:szCs w:val="24"/>
        </w:rPr>
        <w:t xml:space="preserve"> – глина. Фундамент имеет высоту</w:t>
      </w:r>
      <w:r w:rsidRPr="008B5E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1,6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>. Принимаем глубину заложения фундамента –</w:t>
      </w:r>
      <w:r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sz w:val="24"/>
          <w:szCs w:val="24"/>
        </w:rPr>
        <w:t>1,</w:t>
      </w:r>
      <w:r>
        <w:rPr>
          <w:rFonts w:cs="Times New Roman"/>
          <w:sz w:val="24"/>
          <w:szCs w:val="24"/>
        </w:rPr>
        <w:t xml:space="preserve">78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sz w:val="24"/>
          <w:szCs w:val="24"/>
        </w:rPr>
        <w:t xml:space="preserve">. </w:t>
      </w:r>
    </w:p>
    <w:p w:rsidR="00A971B3" w:rsidRPr="00A16F18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По табл.3 [1] принимаем крутизну откосов 1:0,</w:t>
      </w:r>
      <w:r>
        <w:rPr>
          <w:rFonts w:cs="Times New Roman"/>
          <w:sz w:val="24"/>
          <w:szCs w:val="24"/>
        </w:rPr>
        <w:t xml:space="preserve">25 </w:t>
      </w:r>
      <w:r w:rsidRPr="008B5EA5">
        <w:rPr>
          <w:rFonts w:cs="Times New Roman"/>
          <w:sz w:val="24"/>
          <w:szCs w:val="24"/>
        </w:rPr>
        <w:t xml:space="preserve">для </w:t>
      </w:r>
      <w:r>
        <w:rPr>
          <w:rFonts w:cs="Times New Roman"/>
          <w:sz w:val="24"/>
          <w:szCs w:val="24"/>
        </w:rPr>
        <w:t>супеси</w:t>
      </w:r>
      <w:r w:rsidRPr="008B5EA5">
        <w:rPr>
          <w:rFonts w:cs="Times New Roman"/>
          <w:sz w:val="24"/>
          <w:szCs w:val="24"/>
        </w:rPr>
        <w:t>.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Вычисляем объём разработки грунта в котлованах:</w:t>
      </w:r>
    </w:p>
    <w:p w:rsidR="00A971B3" w:rsidRPr="00314BCF" w:rsidRDefault="00A971B3" w:rsidP="00A971B3">
      <w:pPr>
        <w:spacing w:after="0"/>
        <w:ind w:firstLine="426"/>
        <w:jc w:val="both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 xml:space="preserve">Для рядовых фундаментов (в </w:t>
      </w:r>
      <w:proofErr w:type="spellStart"/>
      <w:r w:rsidRPr="00314BCF">
        <w:rPr>
          <w:rFonts w:cs="Times New Roman"/>
          <w:bCs/>
          <w:sz w:val="24"/>
          <w:szCs w:val="24"/>
        </w:rPr>
        <w:t>т.ч</w:t>
      </w:r>
      <w:proofErr w:type="spellEnd"/>
      <w:r w:rsidRPr="00314BCF">
        <w:rPr>
          <w:rFonts w:cs="Times New Roman"/>
          <w:bCs/>
          <w:sz w:val="24"/>
          <w:szCs w:val="24"/>
        </w:rPr>
        <w:t>. фахверка) промышленного здания отдельные котлованы:</w:t>
      </w:r>
    </w:p>
    <w:p w:rsidR="00A971B3" w:rsidRPr="00993D2A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993D2A">
        <w:rPr>
          <w:rFonts w:eastAsia="Times New Roman" w:cs="Times New Roman"/>
          <w:sz w:val="24"/>
          <w:szCs w:val="24"/>
          <w:lang w:eastAsia="ru-RU"/>
        </w:rPr>
        <w:t>(4,6+0,25*1,</w:t>
      </w:r>
      <w:proofErr w:type="gramStart"/>
      <w:r w:rsidRPr="00993D2A">
        <w:rPr>
          <w:rFonts w:eastAsia="Times New Roman" w:cs="Times New Roman"/>
          <w:sz w:val="24"/>
          <w:szCs w:val="24"/>
          <w:lang w:eastAsia="ru-RU"/>
        </w:rPr>
        <w:t>78</w:t>
      </w:r>
      <w:r>
        <w:rPr>
          <w:rFonts w:eastAsia="Times New Roman" w:cs="Times New Roman"/>
          <w:sz w:val="24"/>
          <w:szCs w:val="24"/>
          <w:lang w:eastAsia="ru-RU"/>
        </w:rPr>
        <w:t>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4+0,25*1,78)*1,78*81=3233,24</w:t>
      </w:r>
      <w:r w:rsidRPr="00993D2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314BCF">
        <w:rPr>
          <w:rFonts w:eastAsia="Times New Roman" w:cs="Times New Roman"/>
          <w:sz w:val="24"/>
          <w:szCs w:val="24"/>
          <w:lang w:eastAsia="ru-RU"/>
        </w:rPr>
        <w:t>м</w:t>
      </w:r>
      <w:r w:rsidRPr="00993D2A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bCs/>
          <w:sz w:val="24"/>
          <w:szCs w:val="24"/>
        </w:rPr>
      </w:pPr>
      <w:r w:rsidRPr="00314BCF">
        <w:rPr>
          <w:rFonts w:cs="Times New Roman"/>
          <w:bCs/>
          <w:sz w:val="24"/>
          <w:szCs w:val="24"/>
        </w:rPr>
        <w:t>Для фундаментов административного здания выполняется общий котлован: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314BCF">
        <w:rPr>
          <w:rFonts w:eastAsia="Times New Roman" w:cs="Times New Roman"/>
          <w:sz w:val="24"/>
          <w:szCs w:val="24"/>
          <w:lang w:val="en-US" w:eastAsia="ru-RU"/>
        </w:rPr>
        <w:t>V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= </w:t>
      </w:r>
      <w:r>
        <w:rPr>
          <w:rFonts w:eastAsia="Times New Roman" w:cs="Times New Roman"/>
          <w:sz w:val="24"/>
          <w:szCs w:val="24"/>
          <w:lang w:eastAsia="ru-RU"/>
        </w:rPr>
        <w:t>22,6+0,25*1,</w:t>
      </w:r>
      <w:proofErr w:type="gramStart"/>
      <w:r>
        <w:rPr>
          <w:rFonts w:eastAsia="Times New Roman" w:cs="Times New Roman"/>
          <w:sz w:val="24"/>
          <w:szCs w:val="24"/>
          <w:lang w:eastAsia="ru-RU"/>
        </w:rPr>
        <w:t>78)*</w:t>
      </w:r>
      <w:proofErr w:type="gramEnd"/>
      <w:r>
        <w:rPr>
          <w:rFonts w:eastAsia="Times New Roman" w:cs="Times New Roman"/>
          <w:sz w:val="24"/>
          <w:szCs w:val="24"/>
          <w:lang w:eastAsia="ru-RU"/>
        </w:rPr>
        <w:t>(88,6+0,25*1,78)*1,78+400*1,78=4298,45</w:t>
      </w:r>
      <w:r w:rsidRPr="00314BCF">
        <w:rPr>
          <w:rFonts w:eastAsia="Times New Roman" w:cs="Times New Roman"/>
          <w:sz w:val="24"/>
          <w:szCs w:val="24"/>
          <w:lang w:eastAsia="ru-RU"/>
        </w:rPr>
        <w:t xml:space="preserve"> м</w:t>
      </w:r>
      <w:r w:rsidRPr="00314BCF">
        <w:rPr>
          <w:rFonts w:eastAsia="Times New Roman" w:cs="Times New Roman"/>
          <w:sz w:val="24"/>
          <w:szCs w:val="24"/>
          <w:vertAlign w:val="superscript"/>
          <w:lang w:eastAsia="ru-RU"/>
        </w:rPr>
        <w:t>3</w:t>
      </w:r>
    </w:p>
    <w:p w:rsidR="00A971B3" w:rsidRPr="00314BCF" w:rsidRDefault="00A971B3" w:rsidP="00A971B3">
      <w:pPr>
        <w:spacing w:after="0" w:line="240" w:lineRule="auto"/>
        <w:ind w:left="-108" w:right="-108"/>
        <w:jc w:val="center"/>
        <w:rPr>
          <w:rFonts w:cs="Times New Roman"/>
          <w:sz w:val="24"/>
          <w:szCs w:val="24"/>
        </w:rPr>
      </w:pPr>
      <w:r w:rsidRPr="00314BCF">
        <w:rPr>
          <w:rFonts w:cs="Times New Roman"/>
          <w:sz w:val="24"/>
          <w:szCs w:val="24"/>
        </w:rPr>
        <w:t>Общий объём грунта разработки по зданиям:</w:t>
      </w:r>
    </w:p>
    <w:p w:rsidR="00A971B3" w:rsidRPr="00962BAB" w:rsidRDefault="00A971B3" w:rsidP="00A971B3">
      <w:pPr>
        <w:spacing w:after="0"/>
        <w:ind w:firstLine="426"/>
        <w:jc w:val="center"/>
        <w:rPr>
          <w:rFonts w:cs="Times New Roman"/>
          <w:bCs/>
          <w:sz w:val="24"/>
        </w:rPr>
      </w:pPr>
      <w:r w:rsidRPr="00962BAB">
        <w:rPr>
          <w:rFonts w:cs="Times New Roman"/>
          <w:bCs/>
          <w:sz w:val="24"/>
          <w:lang w:val="en-US"/>
        </w:rPr>
        <w:t>V</w:t>
      </w:r>
      <w:r w:rsidRPr="00962BAB">
        <w:rPr>
          <w:rFonts w:cs="Times New Roman"/>
          <w:bCs/>
          <w:sz w:val="24"/>
          <w:vertAlign w:val="subscript"/>
        </w:rPr>
        <w:t>ОБЩ</w:t>
      </w:r>
      <w:r w:rsidRPr="00962BAB">
        <w:rPr>
          <w:rFonts w:cs="Times New Roman"/>
          <w:bCs/>
          <w:sz w:val="24"/>
        </w:rPr>
        <w:t xml:space="preserve"> = </w:t>
      </w:r>
      <w:r>
        <w:rPr>
          <w:rFonts w:eastAsia="Times New Roman" w:cs="Times New Roman"/>
          <w:sz w:val="24"/>
          <w:lang w:eastAsia="ru-RU"/>
        </w:rPr>
        <w:t>3233,24+4298,45=7531,69</w:t>
      </w:r>
      <w:r w:rsidRPr="00962BAB">
        <w:rPr>
          <w:rFonts w:eastAsia="Times New Roman" w:cs="Times New Roman"/>
          <w:sz w:val="24"/>
          <w:lang w:eastAsia="ru-RU"/>
        </w:rPr>
        <w:t>м</w:t>
      </w:r>
      <w:r w:rsidRPr="00962BAB">
        <w:rPr>
          <w:rFonts w:eastAsia="Times New Roman" w:cs="Times New Roman"/>
          <w:sz w:val="24"/>
          <w:vertAlign w:val="superscript"/>
          <w:lang w:eastAsia="ru-RU"/>
        </w:rPr>
        <w:t>3</w:t>
      </w:r>
    </w:p>
    <w:p w:rsidR="00A971B3" w:rsidRPr="008B5EA5" w:rsidRDefault="00A971B3" w:rsidP="00A971B3">
      <w:pPr>
        <w:spacing w:after="0"/>
        <w:ind w:firstLine="426"/>
        <w:jc w:val="both"/>
        <w:rPr>
          <w:rFonts w:cs="Times New Roman"/>
          <w:sz w:val="24"/>
          <w:szCs w:val="24"/>
        </w:rPr>
      </w:pPr>
      <w:r w:rsidRPr="008B5EA5">
        <w:rPr>
          <w:rFonts w:cs="Times New Roman"/>
          <w:sz w:val="24"/>
          <w:szCs w:val="24"/>
        </w:rPr>
        <w:t>Выбираем механизмы разработки грунта по табл.4 [1]: для разработки котлована -</w:t>
      </w:r>
      <w:r>
        <w:rPr>
          <w:rFonts w:cs="Times New Roman"/>
          <w:sz w:val="24"/>
          <w:szCs w:val="24"/>
        </w:rPr>
        <w:t xml:space="preserve"> экскаватор с ёмкостью ковша 0,5</w:t>
      </w:r>
      <w:r w:rsidRPr="008B5EA5">
        <w:rPr>
          <w:rFonts w:cs="Times New Roman"/>
          <w:sz w:val="24"/>
          <w:szCs w:val="24"/>
        </w:rPr>
        <w:t xml:space="preserve"> </w:t>
      </w:r>
      <w:r w:rsidRPr="008B5EA5">
        <w:rPr>
          <w:rFonts w:cs="Times New Roman"/>
          <w:i/>
          <w:sz w:val="24"/>
          <w:szCs w:val="24"/>
        </w:rPr>
        <w:t>м</w:t>
      </w:r>
      <w:r w:rsidRPr="008B5EA5">
        <w:rPr>
          <w:rFonts w:cs="Times New Roman"/>
          <w:i/>
          <w:sz w:val="24"/>
          <w:szCs w:val="24"/>
          <w:vertAlign w:val="superscript"/>
        </w:rPr>
        <w:t>3</w:t>
      </w:r>
      <w:r w:rsidRPr="008B5EA5">
        <w:rPr>
          <w:rFonts w:cs="Times New Roman"/>
          <w:sz w:val="24"/>
          <w:szCs w:val="24"/>
        </w:rPr>
        <w:t xml:space="preserve">, для обратной </w:t>
      </w:r>
      <w:r>
        <w:rPr>
          <w:rFonts w:cs="Times New Roman"/>
          <w:sz w:val="24"/>
          <w:szCs w:val="24"/>
        </w:rPr>
        <w:t>засыпки – бульдозер мощностью 10</w:t>
      </w:r>
      <w:r w:rsidRPr="008B5EA5">
        <w:rPr>
          <w:rFonts w:cs="Times New Roman"/>
          <w:sz w:val="24"/>
          <w:szCs w:val="24"/>
        </w:rPr>
        <w:t xml:space="preserve">0 </w:t>
      </w:r>
      <w:proofErr w:type="spellStart"/>
      <w:r w:rsidRPr="008B5EA5">
        <w:rPr>
          <w:rFonts w:cs="Times New Roman"/>
          <w:sz w:val="24"/>
          <w:szCs w:val="24"/>
        </w:rPr>
        <w:t>л.с</w:t>
      </w:r>
      <w:proofErr w:type="spellEnd"/>
      <w:r w:rsidRPr="008B5EA5">
        <w:rPr>
          <w:rFonts w:cs="Times New Roman"/>
          <w:sz w:val="24"/>
          <w:szCs w:val="24"/>
        </w:rPr>
        <w:t>.</w:t>
      </w: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8B5EA5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94515C" w:rsidRDefault="00A971B3" w:rsidP="00A971B3">
      <w:pPr>
        <w:spacing w:after="0" w:line="240" w:lineRule="auto"/>
        <w:ind w:left="360"/>
        <w:jc w:val="center"/>
        <w:rPr>
          <w:rFonts w:eastAsia="Times New Roman" w:cs="Times New Roman"/>
          <w:b/>
          <w:szCs w:val="20"/>
          <w:lang w:eastAsia="ru-RU"/>
        </w:rPr>
      </w:pPr>
      <w:r w:rsidRPr="0094515C">
        <w:rPr>
          <w:rFonts w:eastAsia="Times New Roman" w:cs="Times New Roman"/>
          <w:b/>
          <w:szCs w:val="20"/>
          <w:lang w:eastAsia="ru-RU"/>
        </w:rPr>
        <w:lastRenderedPageBreak/>
        <w:t>Ведомость объемов работ</w:t>
      </w:r>
    </w:p>
    <w:p w:rsidR="00A971B3" w:rsidRPr="00CE1FC7" w:rsidRDefault="00A971B3" w:rsidP="00A971B3">
      <w:pPr>
        <w:spacing w:after="0" w:line="240" w:lineRule="auto"/>
        <w:ind w:firstLine="426"/>
        <w:rPr>
          <w:rFonts w:eastAsia="Times New Roman" w:cs="Times New Roman"/>
          <w:sz w:val="24"/>
          <w:szCs w:val="20"/>
          <w:lang w:eastAsia="ru-RU"/>
        </w:rPr>
      </w:pPr>
    </w:p>
    <w:p w:rsidR="00A971B3" w:rsidRPr="005E1378" w:rsidRDefault="00A971B3" w:rsidP="00A971B3">
      <w:pPr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Таблица 3</w:t>
      </w:r>
    </w:p>
    <w:tbl>
      <w:tblPr>
        <w:tblW w:w="864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1134"/>
        <w:gridCol w:w="3402"/>
        <w:gridCol w:w="567"/>
        <w:gridCol w:w="567"/>
      </w:tblGrid>
      <w:tr w:rsidR="00A971B3" w:rsidRPr="005E1378" w:rsidTr="00A971B3">
        <w:trPr>
          <w:trHeight w:val="473"/>
        </w:trPr>
        <w:tc>
          <w:tcPr>
            <w:tcW w:w="2127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именование работ, методы и условия выполнения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Ед.</w:t>
            </w:r>
          </w:p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оличество</w:t>
            </w:r>
          </w:p>
        </w:tc>
        <w:tc>
          <w:tcPr>
            <w:tcW w:w="3402" w:type="dxa"/>
            <w:vMerge w:val="restart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Формула</w:t>
            </w:r>
          </w:p>
        </w:tc>
        <w:tc>
          <w:tcPr>
            <w:tcW w:w="1134" w:type="dxa"/>
            <w:gridSpan w:val="2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ловия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.</w:t>
            </w:r>
          </w:p>
        </w:tc>
      </w:tr>
      <w:tr w:rsidR="00A971B3" w:rsidRPr="005E1378" w:rsidTr="00A971B3">
        <w:trPr>
          <w:trHeight w:val="472"/>
        </w:trPr>
        <w:tc>
          <w:tcPr>
            <w:tcW w:w="2127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402" w:type="dxa"/>
            <w:vMerge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нен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67" w:type="dxa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имн</w:t>
            </w:r>
            <w:proofErr w:type="spellEnd"/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емляные работы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ланировка бульдозером на тракторе Т-10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ср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пл</w:t>
            </w:r>
            <w:proofErr w:type="spellEnd"/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2,6+0,8*2+0,445*2+10*2)*(74,6+0,8*2+0,445*2+10*2)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5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9,5+0,8*2+0,445*2+10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=</w:t>
            </w:r>
            <w:proofErr w:type="gramEnd"/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15715,83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азработка грунта экскаваторо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с погрузкой в автотранспор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*n=</w:t>
            </w:r>
          </w:p>
          <w:p w:rsidR="00A971B3" w:rsidRPr="00405796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(4,6+0,25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val="en-US" w:eastAsia="ru-RU"/>
              </w:rPr>
              <w:t>78</w:t>
            </w: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)*</w:t>
            </w:r>
            <w:proofErr w:type="gramEnd"/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(4+0,25*1,78)*1,78*81=</w:t>
            </w:r>
          </w:p>
          <w:p w:rsidR="00A971B3" w:rsidRPr="00A0024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405796">
              <w:rPr>
                <w:rFonts w:eastAsia="Times New Roman" w:cs="Times New Roman"/>
                <w:sz w:val="24"/>
                <w:szCs w:val="24"/>
                <w:lang w:val="en-US" w:eastAsia="ru-RU"/>
              </w:rPr>
              <w:t>=3233,24</w:t>
            </w:r>
            <w:r w:rsidRPr="00A00243">
              <w:rPr>
                <w:rFonts w:eastAsia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A00243">
              <w:rPr>
                <w:rFonts w:eastAsia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=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a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</w:t>
            </w:r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)*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b+c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*h)*h=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3,5+0,25*1,78)*(109,5+0,2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>*1,78)*1,7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</w:t>
            </w:r>
          </w:p>
          <w:p w:rsidR="00A971B3" w:rsidRPr="00314BC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+400*1,78=4298,45</w:t>
            </w:r>
            <w:r w:rsidRPr="00314BCF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314BC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общ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з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+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бк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3233,24+4298,45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7531,69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азработка грунта вручную (глина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III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к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р.р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=0,0175*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8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Бульдозе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,3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3615F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606,05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щ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90%=</w:t>
            </w:r>
          </w:p>
          <w:p w:rsidR="00A971B3" w:rsidRPr="00C908B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531,69-606,05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*0,9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233,08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C908B2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атная засыпка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обр</w:t>
            </w:r>
            <w:proofErr w:type="spellEnd"/>
            <w:proofErr w:type="gram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</w:t>
            </w:r>
            <w:proofErr w:type="gram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бщ –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ф)*10%=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(7531,69-606,05)*0,1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92,5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и разборка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еревянно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палубк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</w:t>
            </w:r>
            <w:r>
              <w:rPr>
                <w:rFonts w:eastAsia="Times New Roman" w:cs="Times New Roman"/>
                <w:sz w:val="24"/>
                <w:lang w:eastAsia="ru-RU"/>
              </w:rPr>
              <w:t>1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3=34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,2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8=92,1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(1,2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52=242,3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1*1+2,4*0,3+3*0,3)*2+(1,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18=176,4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*1+2,4*0,3+3*0,3)*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(1*1+1,8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*0,3+1,8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64=601,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=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(1,5*1+2,7*0,3+3,3*0,3)*2+(1*1+2,1*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lastRenderedPageBreak/>
              <w:t>*0,3+2,1*0,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3)*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2)*4=44,48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оп1+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>оп2</w:t>
            </w:r>
            <w:r>
              <w:rPr>
                <w:rFonts w:eastAsia="Times New Roman" w:cs="Times New Roman"/>
                <w:sz w:val="24"/>
                <w:lang w:eastAsia="ru-RU"/>
              </w:rPr>
              <w:t>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3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4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5+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F</w:t>
            </w:r>
            <w:r>
              <w:rPr>
                <w:rFonts w:eastAsia="Times New Roman" w:cs="Times New Roman"/>
                <w:sz w:val="24"/>
                <w:lang w:eastAsia="ru-RU"/>
              </w:rPr>
              <w:t>оп6=1191,56</w:t>
            </w:r>
            <w:r w:rsidRPr="00993D2A">
              <w:rPr>
                <w:rFonts w:eastAsia="Times New Roman" w:cs="Times New Roman"/>
                <w:sz w:val="24"/>
                <w:lang w:eastAsia="ru-RU"/>
              </w:rPr>
              <w:t xml:space="preserve"> м</w:t>
            </w:r>
            <w:r w:rsidRPr="00993D2A">
              <w:rPr>
                <w:rFonts w:eastAsia="Times New Roman" w:cs="Times New Roman"/>
                <w:sz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арматурных каркасов и сеток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8*149=1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 бетононасос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C809C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Подача автосамосвалами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 w:rsidRPr="00993D2A">
              <w:rPr>
                <w:rFonts w:eastAsia="Times New Roman" w:cs="Times New Roman"/>
                <w:sz w:val="24"/>
                <w:lang w:val="en-US" w:eastAsia="ru-RU"/>
              </w:rPr>
              <w:t>V</w:t>
            </w:r>
            <w:proofErr w:type="spellStart"/>
            <w:r w:rsidRPr="00993D2A">
              <w:rPr>
                <w:rFonts w:eastAsia="Times New Roman" w:cs="Times New Roman"/>
                <w:sz w:val="24"/>
                <w:lang w:eastAsia="ru-RU"/>
              </w:rPr>
              <w:t>ф.аз+пз</w:t>
            </w:r>
            <w:proofErr w:type="spellEnd"/>
            <w:r w:rsidRPr="00993D2A">
              <w:rPr>
                <w:rFonts w:eastAsia="Times New Roman" w:cs="Times New Roman"/>
                <w:sz w:val="24"/>
                <w:lang w:eastAsia="ru-RU"/>
              </w:rPr>
              <w:t>=</w:t>
            </w:r>
            <w:r w:rsidRPr="008D3A05">
              <w:rPr>
                <w:rFonts w:eastAsia="Times New Roman" w:cs="Times New Roman"/>
                <w:sz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lang w:eastAsia="ru-RU"/>
              </w:rPr>
              <w:t>(4,43*8+4,31*3+4,21*52+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4,30*</w:t>
            </w:r>
            <w:proofErr w:type="gramStart"/>
            <w:r>
              <w:rPr>
                <w:rFonts w:eastAsia="Times New Roman" w:cs="Times New Roman"/>
                <w:sz w:val="24"/>
                <w:lang w:eastAsia="ru-RU"/>
              </w:rPr>
              <w:t>18)+(</w:t>
            </w:r>
            <w:proofErr w:type="gramEnd"/>
            <w:r>
              <w:rPr>
                <w:rFonts w:eastAsia="Times New Roman" w:cs="Times New Roman"/>
                <w:sz w:val="24"/>
                <w:lang w:eastAsia="ru-RU"/>
              </w:rPr>
              <w:t>3,82*64+4,22*4)=</w:t>
            </w:r>
          </w:p>
          <w:p w:rsidR="00A971B3" w:rsidRPr="00993D2A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lang w:eastAsia="ru-RU"/>
              </w:rPr>
            </w:pPr>
            <w:r>
              <w:rPr>
                <w:rFonts w:eastAsia="Times New Roman" w:cs="Times New Roman"/>
                <w:sz w:val="24"/>
                <w:lang w:eastAsia="ru-RU"/>
              </w:rPr>
              <w:t>606,0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140B24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бетонной смеси с уплотнением вибрато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рами при объеме фундамента до 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 самосвал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ф.аз+пз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=606,05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ыполнение гидроизоляции фундамен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354002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91,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роизводственное здание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FC5603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фахверковы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огрузка и разгрузка металлических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ка колонн-фахверк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470DBC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FC560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ме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ллических крестовых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вяз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онтаж ж/б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Электросварка монтажных стыков подкранов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балок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узе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69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ерм пролетом 2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ер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249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ивка швов покрытий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,0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*90+72*16=34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онтажных стыков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8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7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*1,8=97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89,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40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7,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64*481=307,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,1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2*11*2=71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04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ертик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3,2*16*2+13,13,2*2=765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Горизонтальные швы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*92*2+72*10*2=3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,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  <w:r w:rsidRPr="00A7104F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,3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1,2*33=237,6м</w:t>
            </w:r>
            <w:r w:rsidRPr="00213BDA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полне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онных переплет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 проем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7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6*2+1,2*2)*33=475,2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right="-108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ароизоляции</w:t>
            </w:r>
            <w:proofErr w:type="spellEnd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из 1 слоя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м</w:t>
            </w:r>
            <w:r w:rsidRPr="00213BDA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,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тепление совмещённых кровель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*90*72*1,015(уклон)=13154,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цементной стяжки б=3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0мм по слою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5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*1,015=6577,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Покрытие крыш рулонными материалами (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Техноэласт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2 слоя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72*90*1,015*2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(уклон)= 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31,54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48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0*72=64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bookmarkStart w:id="11" w:name="_Hlk510251418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0мм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2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bookmarkEnd w:id="11"/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асфальтобетонных полов 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3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м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,5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72-0,6*0,4*64-0,5*0,5*6=6458,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,77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0*2*13,2+72*2*13,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76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ворот, двухстворчаты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,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4,8*3=69,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8647" w:type="dxa"/>
            <w:gridSpan w:val="6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дминистративно-бытовой корпус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край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0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средних колонн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90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колонн прямоугольного сечен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1 ярус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ановка колонн прямоугольного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сечения следующих ярус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колонн в фундамент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4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делка стыков ж/б ригелей с колонн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сты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варка монтажных стыков риг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8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20=3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50,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диафрагм жесткост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48 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Электросварка монтаж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*1=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Заливка сварных стыков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дж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,9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858,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rPr>
          <w:trHeight w:val="387"/>
        </w:trPr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5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кладка ж/б плит по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покрытий и перекрыт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ий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6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5*84+12*18)*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т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-9*4*5=86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плит покрытий и перекрыт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56*0,8=84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4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 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фундаментных бал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,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4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*1,8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=61,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Погрузка и разгруз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992,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наружн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1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тесненные условия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Электросварка монтажных стыков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71*1,0=6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ливка швов стеновых панелей бетоном вручную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4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*2*2*2+1,2*13*13*2=645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Конопатка,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чеканка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 расшивка стеновых панел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м шв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5,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Вертикальные и горизонтальные шв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ж/б лестничных маршей и площад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41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лестничных маршей и п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лощадок весом до 4,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шт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2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Маршей 52</w:t>
            </w:r>
          </w:p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сненные условия: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аршей 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лестничных металлических ограждени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м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решетк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*3*5*4=3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ароизоляции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из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слоя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=1552,9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тепление совмещенных кровель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руф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,29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3*1,015=4728,76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цементной стяжки б=30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м по слою 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грав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,7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=1576,25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крытие крыш рулонными материалами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ехноэласт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1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1,015*2=3152,5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Устройство бетонных полов 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h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50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 без </w:t>
            </w:r>
            <w:proofErr w:type="spellStart"/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вакуумагрегата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,5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proofErr w:type="spellStart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к=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(84,4*18,4-0,4*0,4*64)*6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Устройство гидроизоляции поло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51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297860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*18=15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бетонной смес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автосамосвал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h(F</w:t>
            </w: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д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  <w:r w:rsidRPr="005E1378">
              <w:rPr>
                <w:rFonts w:eastAsia="Times New Roman" w:cs="Times New Roman"/>
                <w:sz w:val="24"/>
                <w:szCs w:val="24"/>
                <w:lang w:val="en-US" w:eastAsia="ru-RU"/>
              </w:rPr>
              <w:t>F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к)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96,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Устройство полов из керамических плито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6</w:t>
            </w: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*(</w:t>
            </w: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84,4*18,4-0,4*0,4*64)=925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выгрузка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510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9,23*1,8=1510,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кирпича на поддон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0 шт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23,6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6*61=423609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дача раствора в ящиках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20,3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65,6*0,189=220,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Устройство кирпичных перегородок в 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1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/</w:t>
            </w:r>
            <w:r w:rsidRPr="005E137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кирпич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*2*4,8+6*14*4,8-20*1,1*2)*6=6993,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Устройство подмостей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10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3,9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993,6*0,12=839,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Погрузка и разгрузка перемыч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1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Установка ж/б перемычек общим весом до 0,5 т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прое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штукатуривание стен при механизированном нанесении раствор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2616,3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Перегородки</w:t>
            </w:r>
          </w:p>
          <w:p w:rsidR="00A971B3" w:rsidRPr="005E1378" w:rsidRDefault="00A971B3" w:rsidP="00A971B3">
            <w:pPr>
              <w:spacing w:after="0" w:line="240" w:lineRule="auto"/>
              <w:ind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8)*2*2+(11,8+5,8)*2*2+(5,8+35,8)*2)*2+(5,8+23,8)*2*2+(5,8+35,8)*2-18,4*2-84,4*2)*4,8-2*1,1*40)*6=12616,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бетонных поверхностей цементно-песчаным раствором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779,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Ограждающие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84,4*2+18,4*2-3*2*1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,8*6-2,4*3*84*2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=</w:t>
            </w: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4521,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Лестн</w:t>
            </w:r>
            <w:proofErr w:type="spellEnd"/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. марши и площадки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5,8+2,8)*2*3*5=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255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ная обработка внутренних швов между сборными ж/б элемента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30,53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45,6+18,8*24*2+(1,2*6*2+3*13*6+6*14*6)*2=3052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стен краскопультом по штукатурке 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53,21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нутренние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стены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((6*4*2+(5,8+2,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*2+(11,8+5,8)*2*2+(5,8+35,8)*2)*2+(5,8+23,8)*2*2+(5,8+35,8)*2+18,4*2+84,4*2)*4,8)*6=25320,96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Окраска клеевыми составами потолков </w:t>
            </w: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краскопультом по бетону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lastRenderedPageBreak/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93,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4*18,4*6=9317,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Окраска фасадов силикатными красками с люлек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,8*30*2+18,8*30*2-2,4*3*84*2-3*2*1,1=4999,8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Нарезка и вставка стекол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 м</w:t>
            </w:r>
            <w:r w:rsidRPr="005E1378">
              <w:rPr>
                <w:rFonts w:eastAsia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6,05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,2*3*84*2=604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5E1378" w:rsidTr="00A971B3">
        <w:tc>
          <w:tcPr>
            <w:tcW w:w="212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10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Заполнение проемов и дверей блоками деревянным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6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00м периметра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1,7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A971B3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1,2*2+3*</w:t>
            </w:r>
            <w:proofErr w:type="gramStart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2)*</w:t>
            </w:r>
            <w:proofErr w:type="gramEnd"/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84*2+123*</w:t>
            </w:r>
          </w:p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(2*2+1,1*2)=2173,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1378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vAlign w:val="center"/>
          </w:tcPr>
          <w:p w:rsidR="00A971B3" w:rsidRPr="005E1378" w:rsidRDefault="00A971B3" w:rsidP="00A971B3">
            <w:pPr>
              <w:spacing w:after="0" w:line="240" w:lineRule="auto"/>
              <w:ind w:left="-108" w:right="-108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Default="00A971B3" w:rsidP="00A971B3"/>
    <w:p w:rsidR="00A971B3" w:rsidRDefault="00A971B3" w:rsidP="00A971B3"/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Default="00A971B3" w:rsidP="00A971B3">
      <w:pPr>
        <w:rPr>
          <w:rFonts w:cs="Times New Roman"/>
          <w:sz w:val="24"/>
          <w:szCs w:val="24"/>
        </w:rPr>
      </w:pPr>
    </w:p>
    <w:p w:rsidR="00A8108A" w:rsidRDefault="00A8108A" w:rsidP="00A971B3">
      <w:pPr>
        <w:rPr>
          <w:rFonts w:cs="Times New Roman"/>
          <w:sz w:val="24"/>
          <w:szCs w:val="24"/>
        </w:rPr>
      </w:pPr>
    </w:p>
    <w:p w:rsidR="00A8108A" w:rsidRPr="00A8108A" w:rsidRDefault="00A8108A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A971B3">
      <w:pPr>
        <w:pStyle w:val="af0"/>
        <w:rPr>
          <w:rFonts w:eastAsiaTheme="minorEastAsia"/>
          <w:b/>
          <w:sz w:val="28"/>
          <w:szCs w:val="24"/>
        </w:rPr>
      </w:pPr>
      <w:r w:rsidRPr="00A8108A">
        <w:rPr>
          <w:rFonts w:eastAsiaTheme="minorEastAsia"/>
          <w:b/>
          <w:sz w:val="28"/>
          <w:szCs w:val="24"/>
        </w:rPr>
        <w:lastRenderedPageBreak/>
        <w:t>Расчет составов бригад и организационно-технологических параметров выполнения ведущих работ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Планировка площадки бульдозе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bookmarkStart w:id="12" w:name="_Hlk507594393"/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планировка площадок (машинист 6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,05 дн. →5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5,5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bookmarkEnd w:id="12"/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Разработка грунта экскаватором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1.</w:t>
      </w:r>
      <w:r w:rsidRPr="00A8108A">
        <w:rPr>
          <w:rFonts w:eastAsiaTheme="minorEastAsia" w:cs="Times New Roman"/>
          <w:sz w:val="24"/>
          <w:szCs w:val="24"/>
        </w:rPr>
        <w:tab/>
        <w:t>Комплекс работ – разработка грунта (машинист 6 р. – 1)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2.</w:t>
      </w:r>
      <w:r w:rsidRPr="00A8108A">
        <w:rPr>
          <w:rFonts w:eastAsiaTheme="minorEastAsia" w:cs="Times New Roman"/>
          <w:sz w:val="24"/>
          <w:szCs w:val="24"/>
        </w:rPr>
        <w:tab/>
        <w:t>Количество смен в сутки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3.</w:t>
      </w:r>
      <w:r w:rsidRPr="00A8108A">
        <w:rPr>
          <w:rFonts w:eastAsiaTheme="minorEastAsia" w:cs="Times New Roman"/>
          <w:sz w:val="24"/>
          <w:szCs w:val="24"/>
        </w:rPr>
        <w:tab/>
        <w:t>Количество ведущих машин-1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4.</w:t>
      </w:r>
      <w:r w:rsidRPr="00A8108A">
        <w:rPr>
          <w:rFonts w:eastAsiaTheme="minorEastAsia" w:cs="Times New Roman"/>
          <w:sz w:val="24"/>
          <w:szCs w:val="24"/>
        </w:rPr>
        <w:tab/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9,22 дн. →29 дней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5.</w:t>
      </w:r>
      <w:r w:rsidRPr="00A8108A">
        <w:rPr>
          <w:rFonts w:eastAsiaTheme="minorEastAsia" w:cs="Times New Roman"/>
          <w:sz w:val="24"/>
          <w:szCs w:val="24"/>
        </w:rPr>
        <w:tab/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3,6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29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 округлении в меньшую сторон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 w:cs="Times New Roman"/>
          <w:sz w:val="24"/>
          <w:szCs w:val="24"/>
        </w:rPr>
        <w:t xml:space="preserve">  лежит в пределах до 1,25.</w:t>
      </w: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/>
        <w:ind w:left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6"/>
        </w:numPr>
        <w:spacing w:line="276" w:lineRule="auto"/>
        <w:rPr>
          <w:rFonts w:eastAsiaTheme="minorEastAsia"/>
          <w:b/>
          <w:sz w:val="24"/>
          <w:szCs w:val="24"/>
        </w:rPr>
      </w:pPr>
      <w:r w:rsidRPr="00A8108A">
        <w:rPr>
          <w:rFonts w:eastAsiaTheme="minorEastAsia"/>
          <w:b/>
          <w:sz w:val="24"/>
          <w:szCs w:val="24"/>
        </w:rPr>
        <w:t>Устройство монолитных фундаментов (по зданиям).</w:t>
      </w:r>
    </w:p>
    <w:p w:rsidR="00A971B3" w:rsidRPr="00A8108A" w:rsidRDefault="00A971B3" w:rsidP="00A971B3">
      <w:pPr>
        <w:spacing w:after="0"/>
        <w:rPr>
          <w:rFonts w:eastAsiaTheme="minorEastAsia" w:cs="Times New Roman"/>
          <w:b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bookmarkStart w:id="13" w:name="_Hlk507661556"/>
      <w:r w:rsidRPr="00A8108A">
        <w:rPr>
          <w:rFonts w:eastAsiaTheme="minorEastAsia" w:cs="Times New Roman"/>
          <w:sz w:val="24"/>
          <w:szCs w:val="24"/>
        </w:rPr>
        <w:t>Комплекс работ: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разработка грунта вручную (землекоп 3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и разборка опалубки (плотник 4р. – 1, 2р. – 1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ановка арматурных каркасов (арматурщик 3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подача бетонной смеси (слесарь 4р. – 1, 2р. – 2);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кладка бетонной смеси (бетонщик 4р. – 1, 2р. – 1)</w:t>
      </w:r>
    </w:p>
    <w:p w:rsidR="00A971B3" w:rsidRPr="00A8108A" w:rsidRDefault="00A971B3" w:rsidP="00163950">
      <w:pPr>
        <w:numPr>
          <w:ilvl w:val="1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устройство гидроизоляции (каменщик 4р. - 1, 2р. - 1).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</w:t>
      </w:r>
      <w:r w:rsidRPr="00A8108A">
        <w:rPr>
          <w:rFonts w:eastAsiaTheme="minorEastAsia" w:cs="Times New Roman"/>
          <w:sz w:val="24"/>
          <w:szCs w:val="24"/>
          <w:lang w:val="en-US"/>
        </w:rPr>
        <w:t>0</w:t>
      </w:r>
    </w:p>
    <w:p w:rsidR="00A971B3" w:rsidRPr="00A8108A" w:rsidRDefault="00A971B3" w:rsidP="00163950">
      <w:pPr>
        <w:numPr>
          <w:ilvl w:val="0"/>
          <w:numId w:val="17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Составляем сводную ведомость затрат труда по профессиям и разрядам рабочих без учёта совмещений профессий (табл. 4)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bookmarkEnd w:id="13"/>
    <w:p w:rsidR="00A971B3" w:rsidRPr="00A8108A" w:rsidRDefault="00A971B3" w:rsidP="00A971B3">
      <w:pPr>
        <w:spacing w:after="0" w:line="240" w:lineRule="auto"/>
        <w:ind w:left="1418" w:hanging="113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4 – Сводная ведомость затрат труда по профессиям и разрядам рабочих без учёта совмещений профессий.</w:t>
      </w:r>
    </w:p>
    <w:tbl>
      <w:tblPr>
        <w:tblW w:w="7199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347"/>
        <w:gridCol w:w="1144"/>
        <w:gridCol w:w="1228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19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7696" behindDoc="0" locked="0" layoutInCell="1" allowOverlap="1" wp14:anchorId="56BFD486" wp14:editId="18490A8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0" name="Рисунок 4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B50CB71-C2D2-4CC7-8209-D337D609B26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FF2B5EF4-FFF2-40B4-BE49-F238E27FC236}">
                                <a16:creationId xmlns:a16="http://schemas.microsoft.com/office/drawing/2014/main" id="{8B50CB71-C2D2-4CC7-8209-D337D609B2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17,5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8,7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6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  <w:tc>
          <w:tcPr>
            <w:tcW w:w="11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1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рматур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6,08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0,7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5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37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0,57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8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0,1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2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5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00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78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9,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3%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61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4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2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%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2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0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4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:</w:t>
      </w:r>
    </w:p>
    <w:p w:rsidR="00A971B3" w:rsidRPr="00A8108A" w:rsidRDefault="004B4BC3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9,49 дн. →19 дней</m:t>
          </m:r>
        </m:oMath>
      </m:oMathPara>
    </w:p>
    <w:p w:rsidR="00A971B3" w:rsidRPr="00A8108A" w:rsidRDefault="00A971B3" w:rsidP="00163950">
      <w:pPr>
        <w:numPr>
          <w:ilvl w:val="0"/>
          <w:numId w:val="17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60,5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1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 fillcolor="window">
            <v:imagedata r:id="rId43" o:title=""/>
          </v:shape>
          <o:OLEObject Type="Embed" ProgID="Equation.3" ShapeID="_x0000_i1025" DrawAspect="Content" ObjectID="_1669581569" r:id="rId4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7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95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2,44=2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арма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86,0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76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4B4BC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17,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65→6&gt;2чел.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60,5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0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22→2&lt;3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4B4BC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3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2чел.  требуется совмещение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19,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73→1&lt;2чел. требуется совмещение</m:t>
          </m:r>
        </m:oMath>
      </m:oMathPara>
    </w:p>
    <w:p w:rsidR="00A971B3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Вывод: совмещаем профессию каменщика с профессией плотника, профессию слесаря, арматурщика с профессией бетонщика. Ведущие профессии – плотник, землекоп и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бетонщик. Составляем сводную ведомость затрат труда по профессиям и разрядам рабочих с учётом совмещения профессий (табл. 5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5 – Сводная ведомость затрат труда по профессиям и разрядам рабочих с                       учётом совмещения профессий.</w:t>
      </w:r>
    </w:p>
    <w:tbl>
      <w:tblPr>
        <w:tblW w:w="726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352"/>
        <w:gridCol w:w="1155"/>
        <w:gridCol w:w="1241"/>
      </w:tblGrid>
      <w:tr w:rsidR="00A971B3" w:rsidRPr="00A8108A" w:rsidTr="00A971B3">
        <w:trPr>
          <w:trHeight w:val="285"/>
          <w:jc w:val="center"/>
        </w:trPr>
        <w:tc>
          <w:tcPr>
            <w:tcW w:w="232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1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8720" behindDoc="0" locked="0" layoutInCell="1" allowOverlap="1" wp14:anchorId="4524809B" wp14:editId="2466855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1" name="Рисунок 48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6"/>
                      </a:ext>
                      <a:ext uri="{FF2B5EF4-FFF2-40B4-BE49-F238E27FC236}">
                        <a16:creationId xmlns:a16="http://schemas.microsoft.com/office/drawing/2014/main" id="{00000000-0008-0000-0000-000002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>
                            <a:extLst>
                              <a:ext uri="{63B3BB69-23CF-44E3-9099-C40C66FF867C}">
                                <a14:compatExt xmlns:a14="http://schemas.microsoft.com/office/drawing/2010/main" spid="_x0000_s1026"/>
                              </a:ext>
                              <a:ext uri="{FF2B5EF4-FFF2-40B4-BE49-F238E27FC236}">
                                <a16:creationId xmlns:a16="http://schemas.microsoft.com/office/drawing/2014/main" id="{00000000-0008-0000-0000-000002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5,4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7,7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27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5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7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36,7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18,3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5,5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6,65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1,1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5,36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0,19</w:t>
            </w:r>
          </w:p>
        </w:tc>
      </w:tr>
      <w:tr w:rsidR="00A971B3" w:rsidRPr="00A8108A" w:rsidTr="00A971B3">
        <w:trPr>
          <w:trHeight w:val="34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15%</w:t>
            </w:r>
          </w:p>
        </w:tc>
        <w:tc>
          <w:tcPr>
            <w:tcW w:w="135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1%</w:t>
            </w:r>
          </w:p>
        </w:tc>
        <w:tc>
          <w:tcPr>
            <w:tcW w:w="11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18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78,75</w:t>
            </w:r>
          </w:p>
        </w:tc>
        <w:tc>
          <w:tcPr>
            <w:tcW w:w="135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15</w:t>
            </w:r>
          </w:p>
        </w:tc>
        <w:tc>
          <w:tcPr>
            <w:tcW w:w="115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3,06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38,5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35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4,735%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855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1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∙1,13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28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земл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7,7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8→1 чел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19→3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18,3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19→3 чел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31,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27→4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I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5,3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→1 чел</m:t>
          </m:r>
        </m:oMath>
      </m:oMathPara>
    </w:p>
    <w:p w:rsidR="00A971B3" w:rsidRPr="00A8108A" w:rsidRDefault="004B4BC3" w:rsidP="00A971B3">
      <w:pPr>
        <w:spacing w:after="0" w:line="240" w:lineRule="auto"/>
        <w:ind w:left="567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0,1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8∙1,1∙8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36→1 чел             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6):</w:t>
      </w:r>
    </w:p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Таблица 6 – Сводная ведомость численного и профессионально-квалификационного    состава бригады.</w:t>
      </w: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 т. ч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Землекоп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>Обратная засыпка.</w:t>
      </w:r>
    </w:p>
    <w:p w:rsidR="006B324A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Комплекс работ: </w:t>
      </w:r>
    </w:p>
    <w:p w:rsidR="00A971B3" w:rsidRPr="00A8108A" w:rsidRDefault="00A971B3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</w:t>
      </w:r>
      <w:r w:rsidR="006B324A" w:rsidRPr="00A8108A">
        <w:rPr>
          <w:rFonts w:eastAsiaTheme="minorEastAsia"/>
          <w:sz w:val="24"/>
          <w:szCs w:val="24"/>
        </w:rPr>
        <w:t xml:space="preserve"> грунта бульдозером (машинист 6</w:t>
      </w:r>
      <w:r w:rsidRPr="00A8108A">
        <w:rPr>
          <w:rFonts w:eastAsiaTheme="minorEastAsia"/>
          <w:sz w:val="24"/>
          <w:szCs w:val="24"/>
        </w:rPr>
        <w:t>р. – 1);</w:t>
      </w:r>
    </w:p>
    <w:p w:rsidR="006B324A" w:rsidRPr="00A8108A" w:rsidRDefault="006B324A" w:rsidP="00163950">
      <w:pPr>
        <w:pStyle w:val="af0"/>
        <w:numPr>
          <w:ilvl w:val="0"/>
          <w:numId w:val="32"/>
        </w:numPr>
        <w:spacing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засыпка грунта вручную (землекоп 2р. – 1, 1р. - 1);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8"/>
        </w:numPr>
        <w:spacing w:after="0" w:line="276" w:lineRule="auto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>Количество ведущих машин-1</w:t>
      </w:r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14 дн. →2 дня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8"/>
        </w:numPr>
        <w:spacing w:after="200" w:line="276" w:lineRule="auto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МН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М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9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pStyle w:val="af0"/>
        <w:ind w:left="644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 округлении в меньшую сторон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HM</m:t>
            </m:r>
          </m:sub>
        </m:sSub>
      </m:oMath>
      <w:r w:rsidRPr="00A8108A">
        <w:rPr>
          <w:rFonts w:eastAsiaTheme="minorEastAsia"/>
          <w:sz w:val="24"/>
          <w:szCs w:val="24"/>
        </w:rPr>
        <w:t xml:space="preserve">  лежит в пределах до 1,25.</w:t>
      </w:r>
    </w:p>
    <w:p w:rsidR="00801503" w:rsidRPr="00A8108A" w:rsidRDefault="00801503" w:rsidP="00163950">
      <w:pPr>
        <w:pStyle w:val="af0"/>
        <w:numPr>
          <w:ilvl w:val="0"/>
          <w:numId w:val="18"/>
        </w:numPr>
        <w:rPr>
          <w:rFonts w:eastAsiaTheme="minorEastAsia"/>
          <w:sz w:val="24"/>
          <w:szCs w:val="24"/>
        </w:rPr>
      </w:pPr>
      <w:r w:rsidRPr="00A8108A">
        <w:rPr>
          <w:bCs/>
          <w:sz w:val="24"/>
          <w:szCs w:val="24"/>
        </w:rPr>
        <w:t>Определяем количество рабочих в бригаде</w:t>
      </w:r>
    </w:p>
    <w:p w:rsidR="00801503" w:rsidRPr="00A8108A" w:rsidRDefault="004B4BC3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2,23→42 чел.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  <w:r w:rsidRPr="00A8108A">
        <w:rPr>
          <w:rFonts w:eastAsiaTheme="minorEastAsia" w:cs="Times New Roman"/>
          <w:sz w:val="24"/>
          <w:szCs w:val="24"/>
        </w:rPr>
        <w:t xml:space="preserve">Принимаем количество рабочих, равное 10. Тогда продолжительность работы без ведущей машины составляет </w:t>
      </w:r>
    </w:p>
    <w:p w:rsidR="00F21001" w:rsidRPr="00A8108A" w:rsidRDefault="004B4BC3" w:rsidP="00F21001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,08 дн. →8 дней</m:t>
          </m:r>
        </m:oMath>
      </m:oMathPara>
    </w:p>
    <w:p w:rsidR="00F21001" w:rsidRPr="00A8108A" w:rsidRDefault="00F21001" w:rsidP="00F21001">
      <w:pPr>
        <w:ind w:left="567"/>
        <w:rPr>
          <w:rFonts w:eastAsiaTheme="minorEastAsia" w:cs="Times New Roman"/>
          <w:sz w:val="24"/>
          <w:szCs w:val="24"/>
        </w:rPr>
      </w:pPr>
    </w:p>
    <w:p w:rsidR="00801503" w:rsidRPr="00A8108A" w:rsidRDefault="00801503" w:rsidP="00163950">
      <w:pPr>
        <w:numPr>
          <w:ilvl w:val="0"/>
          <w:numId w:val="1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801503" w:rsidRPr="00A8108A" w:rsidRDefault="004B4BC3" w:rsidP="0080150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61,8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801503" w:rsidRPr="00A8108A" w:rsidRDefault="00801503" w:rsidP="0080150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6" type="#_x0000_t75" style="width:24.75pt;height:18.75pt" o:ole="" fillcolor="window">
            <v:imagedata r:id="rId46" o:title=""/>
          </v:shape>
          <o:OLEObject Type="Embed" ProgID="Equation.3" ShapeID="_x0000_i1026" DrawAspect="Content" ObjectID="_1669581570" r:id="rId47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/>
        <w:ind w:firstLine="426"/>
        <w:rPr>
          <w:rFonts w:eastAsiaTheme="minorEastAsia" w:cs="Times New Roman"/>
          <w:sz w:val="24"/>
          <w:szCs w:val="24"/>
        </w:rPr>
      </w:pPr>
    </w:p>
    <w:p w:rsidR="00A971B3" w:rsidRPr="00A8108A" w:rsidRDefault="00A971B3" w:rsidP="00A971B3">
      <w:pPr>
        <w:spacing w:after="0" w:line="240" w:lineRule="auto"/>
        <w:ind w:left="100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jc w:val="both"/>
        <w:rPr>
          <w:b/>
          <w:sz w:val="24"/>
          <w:szCs w:val="24"/>
        </w:rPr>
      </w:pPr>
      <w:r w:rsidRPr="00A8108A">
        <w:rPr>
          <w:b/>
          <w:sz w:val="24"/>
          <w:szCs w:val="24"/>
        </w:rPr>
        <w:t>Монтаж колонн промышленного здания.</w:t>
      </w:r>
    </w:p>
    <w:p w:rsidR="00A971B3" w:rsidRPr="00A8108A" w:rsidRDefault="00A971B3" w:rsidP="00A971B3">
      <w:pPr>
        <w:spacing w:after="0" w:line="240" w:lineRule="auto"/>
        <w:ind w:left="1364"/>
        <w:contextualSpacing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4" w:name="_Hlk509060330"/>
      <w:r w:rsidRPr="00A8108A">
        <w:rPr>
          <w:rFonts w:eastAsia="Times New Roman" w:cs="Times New Roman"/>
          <w:sz w:val="24"/>
          <w:szCs w:val="24"/>
          <w:lang w:eastAsia="ru-RU"/>
        </w:rPr>
        <w:t>Номенклатура работ – монтаж колонн: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колонн и металлических связей (такелажник 3р-1, 2р-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колонн (монтажник 5р–1, 4р–1, 3р-2, 2р–1);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металлических крестовых связей (монтажник 5р – 1, 4р – 1, 3р – 1); </w:t>
      </w:r>
    </w:p>
    <w:p w:rsidR="00A971B3" w:rsidRPr="00A8108A" w:rsidRDefault="00A971B3" w:rsidP="00163950">
      <w:pPr>
        <w:numPr>
          <w:ilvl w:val="1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 р–1, 3 р–1);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7).</w:t>
      </w:r>
    </w:p>
    <w:bookmarkEnd w:id="14"/>
    <w:p w:rsidR="00A971B3" w:rsidRPr="00A8108A" w:rsidRDefault="00A971B3" w:rsidP="00A971B3">
      <w:pPr>
        <w:spacing w:after="0" w:line="240" w:lineRule="auto"/>
        <w:ind w:left="646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7– Сводная ведомость затрат труда по профессиям и разрядам рабочих без учёта совмещений профессий.</w:t>
      </w:r>
    </w:p>
    <w:tbl>
      <w:tblPr>
        <w:tblW w:w="8154" w:type="dxa"/>
        <w:jc w:val="center"/>
        <w:tblLook w:val="04A0" w:firstRow="1" w:lastRow="0" w:firstColumn="1" w:lastColumn="0" w:noHBand="0" w:noVBand="1"/>
      </w:tblPr>
      <w:tblGrid>
        <w:gridCol w:w="2320"/>
        <w:gridCol w:w="1160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0C152116" wp14:editId="21A3065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3" name="Рисунок 46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3,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,55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 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9,8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4,04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0,46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5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,67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4,99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2,40 дн. →12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2,0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4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7" type="#_x0000_t75" style="width:26.25pt;height:18.75pt" o:ole="" fillcolor="window">
            <v:imagedata r:id="rId48" o:title=""/>
          </v:shape>
          <o:OLEObject Type="Embed" ProgID="Equation.3" ShapeID="_x0000_i1027" DrawAspect="Content" ObjectID="_1669581571" r:id="rId4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28→5 чел.</m:t>
          </m:r>
        </m:oMath>
      </m:oMathPara>
    </w:p>
    <w:p w:rsidR="00A971B3" w:rsidRPr="00A8108A" w:rsidRDefault="00A971B3" w:rsidP="00163950">
      <w:pPr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72,91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2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28" type="#_x0000_t75" style="width:24.75pt;height:18.75pt" o:ole="" fillcolor="window">
            <v:imagedata r:id="rId46" o:title=""/>
          </v:shape>
          <o:OLEObject Type="Embed" ProgID="Equation.3" ShapeID="_x0000_i1028" DrawAspect="Content" ObjectID="_1669581572" r:id="rId50"/>
        </w:objec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4"/>
        </w:numPr>
        <w:rPr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такел.</m:t>
              </m: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3,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2∙1,16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73→1 чел&lt;2   требуется совмещение     </m:t>
          </m:r>
        </m:oMath>
      </m:oMathPara>
    </w:p>
    <w:p w:rsidR="00A971B3" w:rsidRPr="00A8108A" w:rsidRDefault="00A971B3" w:rsidP="00A971B3">
      <w:pPr>
        <w:spacing w:after="0" w:line="240" w:lineRule="auto"/>
        <w:ind w:left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1430" w:firstLine="694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89,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9→4 чел &lt;5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8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8– Сводная ведомость затрат труда по профессиям и разрядам рабочих с учётом совмещения профессий.</w:t>
      </w:r>
    </w:p>
    <w:tbl>
      <w:tblPr>
        <w:tblW w:w="8190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14"/>
        <w:gridCol w:w="1223"/>
        <w:gridCol w:w="1223"/>
        <w:gridCol w:w="1114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674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8480" behindDoc="0" locked="0" layoutInCell="1" allowOverlap="1" wp14:anchorId="0637C833" wp14:editId="2507F8A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4" name="Рисунок 46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72,91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5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,01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,42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8,89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92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24%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2%</w:t>
            </w:r>
          </w:p>
        </w:tc>
        <w:tc>
          <w:tcPr>
            <w:tcW w:w="11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52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/>
        <w:ind w:left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"/>
        </w:numPr>
        <w:tabs>
          <w:tab w:val="left" w:pos="0"/>
        </w:tabs>
        <w:spacing w:line="276" w:lineRule="auto"/>
        <w:rPr>
          <w:sz w:val="24"/>
          <w:szCs w:val="24"/>
        </w:rPr>
      </w:pPr>
      <w:r w:rsidRPr="00A8108A">
        <w:rPr>
          <w:sz w:val="24"/>
          <w:szCs w:val="24"/>
        </w:rPr>
        <w:t xml:space="preserve">Определяем численный и профессионально-квалификационный состав бригады.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5,5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10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42,0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∙1,16∙8,2∙1</m:t>
            </m:r>
          </m:den>
        </m:f>
        <m:r>
          <w:rPr>
            <w:rFonts w:ascii="Cambria Math" w:hAnsi="Cambria Math"/>
            <w:sz w:val="24"/>
            <w:szCs w:val="24"/>
          </w:rPr>
          <m:t>=2,12→2 чел</m:t>
        </m:r>
      </m:oMath>
    </w:p>
    <w:p w:rsidR="00A971B3" w:rsidRPr="00A8108A" w:rsidRDefault="004B4BC3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6,4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02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88,8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∙1,16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9):</w:t>
      </w:r>
      <w:r w:rsidRPr="00A8108A">
        <w:rPr>
          <w:bCs/>
          <w:position w:val="-28"/>
          <w:sz w:val="24"/>
          <w:szCs w:val="24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267DA6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</w:t>
      </w:r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9– Сводная ведомость численного и профессионально-квалификационного состава бригады.</w:t>
      </w:r>
      <w:r w:rsidR="00A971B3"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rPr>
          <w:rFonts w:cs="Times New Roman"/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подкрановых балок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олонн: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-выгрузка подкрановых балок (такелажник 3р. – 1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одкрановых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одкрановых балок (электросварщик 5 р. –1);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0).</w:t>
      </w:r>
    </w:p>
    <w:p w:rsidR="00A971B3" w:rsidRPr="00A8108A" w:rsidRDefault="00A971B3" w:rsidP="00A971B3">
      <w:p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0– Сводная ведомость затрат труда по профессиям и разрядам рабочих без учёта совмещений профессий.</w:t>
      </w:r>
    </w:p>
    <w:tbl>
      <w:tblPr>
        <w:tblW w:w="8243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67"/>
        <w:gridCol w:w="1067"/>
        <w:gridCol w:w="1067"/>
        <w:gridCol w:w="152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2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9504" behindDoc="0" locked="0" layoutInCell="1" allowOverlap="1" wp14:anchorId="3DDB44B6" wp14:editId="1FE7C160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2" name="Рисунок 46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9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9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,8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7,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9,1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3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3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0,4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9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06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spacing w:after="0" w:line="240" w:lineRule="auto"/>
        <w:ind w:firstLine="42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5" w:name="_Hlk50922132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08 дн. →11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04,46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29" type="#_x0000_t75" style="width:26.25pt;height:18.75pt" o:ole="" fillcolor="window">
            <v:imagedata r:id="rId48" o:title=""/>
          </v:shape>
          <o:OLEObject Type="Embed" ProgID="Equation.3" ShapeID="_x0000_i1029" DrawAspect="Content" ObjectID="_1669581573" r:id="rId5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5,12→5 чел.</m:t>
          </m:r>
        </m:oMath>
      </m:oMathPara>
    </w:p>
    <w:p w:rsidR="00A971B3" w:rsidRPr="00A8108A" w:rsidRDefault="00A971B3" w:rsidP="00163950">
      <w:pPr>
        <w:numPr>
          <w:ilvl w:val="0"/>
          <w:numId w:val="11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08,08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1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3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0" type="#_x0000_t75" style="width:24.75pt;height:18.75pt" o:ole="" fillcolor="window">
            <v:imagedata r:id="rId46" o:title=""/>
          </v:shape>
          <o:OLEObject Type="Embed" ProgID="Equation.3" ShapeID="_x0000_i1030" DrawAspect="Content" ObjectID="_1669581574" r:id="rId5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акел.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9,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∙1,13∙8,2∙1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0,49→1 чел&lt;2 требуется совмещение </m:t>
        </m:r>
      </m:oMath>
      <w:r w:rsidR="00A971B3"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7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3,90→5 чел=5 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0,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9 чел&lt;1</m:t>
          </m:r>
          <w:bookmarkEnd w:id="15"/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вмещаем профессию такелажника, сварщика с профессией монтажника. Ведущая профессия – монтажник. Составляем сводную ведомость затрат труда по профессиям и разрядам рабочих с учётом совмещения профессий (табл. 11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1"/>
        </w:numPr>
        <w:tabs>
          <w:tab w:val="left" w:pos="0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1 – Сводная ведомость затрат труда по профессиям и разрядам рабочих с учётом совмещения профессий.</w:t>
      </w:r>
    </w:p>
    <w:tbl>
      <w:tblPr>
        <w:tblW w:w="8248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57"/>
        <w:gridCol w:w="1157"/>
        <w:gridCol w:w="1157"/>
        <w:gridCol w:w="1261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732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7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0528" behindDoc="0" locked="0" layoutInCell="1" allowOverlap="1" wp14:anchorId="18F24FC0" wp14:editId="22EA445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5" name="Рисунок 46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8,08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,46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4,02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9,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4,9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6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2%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66%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,46%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163950">
      <w:pPr>
        <w:pStyle w:val="af0"/>
        <w:numPr>
          <w:ilvl w:val="0"/>
          <w:numId w:val="11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4,4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02→1 чел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4,0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∙1,13∙8,2∙1</m:t>
            </m:r>
          </m:den>
        </m:f>
        <m:r>
          <w:rPr>
            <w:rFonts w:ascii="Cambria Math" w:hAnsi="Cambria Math"/>
            <w:sz w:val="24"/>
            <w:szCs w:val="24"/>
          </w:rPr>
          <m:t>=1,81→2 чел</m:t>
        </m:r>
      </m:oMath>
    </w:p>
    <w:p w:rsidR="00A971B3" w:rsidRPr="00A8108A" w:rsidRDefault="004B4BC3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9,5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78→1 чел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4,9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∙1,1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62→1 чел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1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2):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788"/>
        <w:contextualSpacing/>
        <w:rPr>
          <w:rFonts w:eastAsia="Times New Roman" w:cs="Times New Roman"/>
          <w:bCs/>
          <w:position w:val="-28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12 – Сводная ведомость численного и профессионально-квалификационного состава бригады.</w:t>
      </w:r>
      <w:r w:rsidRPr="00A8108A">
        <w:rPr>
          <w:rFonts w:eastAsia="Times New Roman" w:cs="Times New Roman"/>
          <w:bCs/>
          <w:position w:val="-28"/>
          <w:sz w:val="24"/>
          <w:szCs w:val="24"/>
          <w:lang w:eastAsia="ru-RU"/>
        </w:rPr>
        <w:t xml:space="preserve">              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17"/>
        <w:gridCol w:w="1458"/>
        <w:gridCol w:w="1845"/>
        <w:gridCol w:w="1374"/>
        <w:gridCol w:w="1277"/>
        <w:gridCol w:w="1178"/>
        <w:gridCol w:w="1149"/>
      </w:tblGrid>
      <w:tr w:rsidR="00A971B3" w:rsidRPr="00A8108A" w:rsidTr="00A971B3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45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978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br/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0"/>
        </w:tabs>
        <w:rPr>
          <w:b/>
          <w:bCs/>
          <w:iCs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ферм и плит покрытия промышленного здания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1004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элементы покрытия: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ферм, плит покрытия (такелажник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ферм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ферм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лит покрытия (электросварщик 5р. – 1);</w:t>
      </w:r>
    </w:p>
    <w:p w:rsidR="00A971B3" w:rsidRPr="00A8108A" w:rsidRDefault="00A971B3" w:rsidP="00163950">
      <w:pPr>
        <w:numPr>
          <w:ilvl w:val="1"/>
          <w:numId w:val="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швов плит покрытия (монтажник 4р. – 1, 3р. – 1)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5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</w:t>
      </w: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>3</w:t>
      </w:r>
      <w:r w:rsidRPr="00A8108A">
        <w:rPr>
          <w:rFonts w:eastAsia="Times New Roman" w:cs="Times New Roman"/>
          <w:sz w:val="24"/>
          <w:szCs w:val="24"/>
          <w:lang w:eastAsia="ru-RU"/>
        </w:rPr>
        <w:t>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Таблица 13 – Сводная ведомость затрат труда по профессиям и разрядам рабочих без учёта совмещений профессий.</w:t>
      </w:r>
    </w:p>
    <w:tbl>
      <w:tblPr>
        <w:tblW w:w="8644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076"/>
        <w:gridCol w:w="1136"/>
        <w:gridCol w:w="1054"/>
        <w:gridCol w:w="1054"/>
        <w:gridCol w:w="912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12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2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1552" behindDoc="0" locked="0" layoutInCell="1" allowOverlap="1" wp14:anchorId="104D151A" wp14:editId="782F493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7" name="Рисунок 46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1,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165,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435 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31,4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9,6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2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,2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7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5,14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8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644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6" w:name="_Hlk509241111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9,44 дн. →3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,7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3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1" type="#_x0000_t75" style="width:26.25pt;height:18.75pt" o:ole="" fillcolor="window">
            <v:imagedata r:id="rId48" o:title=""/>
          </v:shape>
          <o:OLEObject Type="Embed" ProgID="Equation.3" ShapeID="_x0000_i1031" DrawAspect="Content" ObjectID="_1669581575" r:id="rId5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32→4 чел.</m:t>
          </m:r>
        </m:oMath>
      </m:oMathPara>
    </w:p>
    <w:p w:rsidR="00A971B3" w:rsidRPr="00A8108A" w:rsidRDefault="00A971B3" w:rsidP="00A971B3">
      <w:pPr>
        <w:pStyle w:val="af0"/>
        <w:ind w:left="0" w:firstLine="426"/>
        <w:rPr>
          <w:rFonts w:eastAsiaTheme="minorEastAsia"/>
          <w:sz w:val="24"/>
          <w:szCs w:val="24"/>
        </w:rPr>
      </w:pPr>
      <w:r w:rsidRPr="00A8108A">
        <w:rPr>
          <w:rFonts w:eastAsiaTheme="minorEastAsia"/>
          <w:sz w:val="24"/>
          <w:szCs w:val="24"/>
        </w:rPr>
        <w:t>Принимаем минимальное количество рабочих в бригаде – 6 чел.</w:t>
      </w:r>
    </w:p>
    <w:p w:rsidR="00A971B3" w:rsidRPr="00A8108A" w:rsidRDefault="00A971B3" w:rsidP="0016395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587,9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9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83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2" type="#_x0000_t75" style="width:24.75pt;height:18.75pt" o:ole="" fillcolor="window">
            <v:imagedata r:id="rId46" o:title=""/>
          </v:shape>
          <o:OLEObject Type="Embed" ProgID="Equation.3" ShapeID="_x0000_i1032" DrawAspect="Content" ObjectID="_1669581576" r:id="rId54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25→1 чел&lt;2 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31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26→6 чел=6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5,1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∙0,83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7 чел→0 чел&lt;1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</w:p>
    <w:bookmarkEnd w:id="16"/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Совмещаем профессию такелажника и 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4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5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Таблица 14 – Сводная ведомость затрат труда по профессиям и разрядам рабочих с учётом совмещения профессий</w:t>
      </w:r>
    </w:p>
    <w:tbl>
      <w:tblPr>
        <w:tblW w:w="9012" w:type="dxa"/>
        <w:jc w:val="center"/>
        <w:tblLook w:val="04A0" w:firstRow="1" w:lastRow="0" w:firstColumn="1" w:lastColumn="0" w:noHBand="0" w:noVBand="1"/>
      </w:tblPr>
      <w:tblGrid>
        <w:gridCol w:w="2320"/>
        <w:gridCol w:w="1196"/>
        <w:gridCol w:w="1196"/>
        <w:gridCol w:w="1196"/>
        <w:gridCol w:w="1054"/>
        <w:gridCol w:w="1054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496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49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32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2576" behindDoc="0" locked="0" layoutInCell="1" allowOverlap="1" wp14:anchorId="49184A06" wp14:editId="43DCA504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8" name="Рисунок 46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00000000-0008-0000-0000-000001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00000000-0008-0000-0000-000001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32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87,9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5,33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8,64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8,49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0,31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5,1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32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00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,185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13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163950">
      <w:pPr>
        <w:pStyle w:val="af0"/>
        <w:numPr>
          <w:ilvl w:val="0"/>
          <w:numId w:val="5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65,3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.38→1 чел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58,6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9∙0.83∙8,2∙1</m:t>
            </m:r>
          </m:den>
        </m:f>
        <m:r>
          <w:rPr>
            <w:rFonts w:ascii="Cambria Math" w:hAnsi="Cambria Math"/>
            <w:sz w:val="24"/>
            <w:szCs w:val="24"/>
          </w:rPr>
          <m:t>=2,10→2 чел</m:t>
        </m:r>
      </m:oMath>
    </w:p>
    <w:p w:rsidR="00A971B3" w:rsidRPr="00A8108A" w:rsidRDefault="004B4BC3" w:rsidP="00A971B3">
      <w:pPr>
        <w:pStyle w:val="af0"/>
        <w:tabs>
          <w:tab w:val="left" w:pos="0"/>
        </w:tabs>
        <w:ind w:left="284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8,4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0,97→1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0,3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→1 чел</m:t>
          </m:r>
        </m:oMath>
      </m:oMathPara>
    </w:p>
    <w:p w:rsidR="00A971B3" w:rsidRPr="00A8108A" w:rsidRDefault="004B4BC3" w:rsidP="00A971B3">
      <w:pPr>
        <w:pStyle w:val="af0"/>
        <w:tabs>
          <w:tab w:val="left" w:pos="0"/>
        </w:tabs>
        <w:ind w:left="567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5,1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9∙0.83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3→1 чел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15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5 – Сводная ведомость численного и профессионально-квалификационного состава бригады.</w:t>
      </w:r>
    </w:p>
    <w:tbl>
      <w:tblPr>
        <w:tblW w:w="9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1985"/>
        <w:gridCol w:w="1701"/>
        <w:gridCol w:w="992"/>
        <w:gridCol w:w="1134"/>
        <w:gridCol w:w="992"/>
        <w:gridCol w:w="993"/>
        <w:gridCol w:w="992"/>
      </w:tblGrid>
      <w:tr w:rsidR="00A971B3" w:rsidRPr="00A8108A" w:rsidTr="00A971B3">
        <w:trPr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373B3D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clear" w:pos="1364"/>
          <w:tab w:val="num" w:pos="1004"/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, окон, колонн фахверка, промышленного здания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разгрузка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, колонн фахверка, панелей и оконных переплётов (такелажник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ундаментных балок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фахверковых колонн (монтажник 5р. – 1, 4р. – 1, 3р. – 2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фахверковых колонн (монтажник 3р. – 1, 2р. – 1)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панелей и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электросварщик 5 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0"/>
          <w:numId w:val="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стальных оконных переплётов (монтажник 5р. – 1, 4р. – 1, 3р. – 1, электросварщик 4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2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Таблица  16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>– Сводная ведомость затрат труда по профессиям и разрядам рабочих без учёта совмещений профессий.</w:t>
      </w:r>
    </w:p>
    <w:tbl>
      <w:tblPr>
        <w:tblW w:w="7622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054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216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1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3600" behindDoc="0" locked="0" layoutInCell="1" allowOverlap="1" wp14:anchorId="02B36652" wp14:editId="3768FF6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0" name="Рисунок 47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2,6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6,30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8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4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36,02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6,7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0,8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8,3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0,0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5,2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6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06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5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91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,8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8,10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93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1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8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bookmarkStart w:id="17" w:name="_Hlk509253065"/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4,42 дн. →64 дня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07,4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6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3" type="#_x0000_t75" style="width:26.25pt;height:18.75pt" o:ole="" fillcolor="window">
            <v:imagedata r:id="rId48" o:title=""/>
          </v:shape>
          <o:OLEObject Type="Embed" ProgID="Equation.3" ShapeID="_x0000_i1033" DrawAspect="Content" ObjectID="_1669581577" r:id="rId5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8→6 чел.</m:t>
          </m:r>
        </m:oMath>
      </m:oMathPara>
    </w:p>
    <w:p w:rsidR="00A971B3" w:rsidRPr="00A8108A" w:rsidRDefault="00A971B3" w:rsidP="00163950">
      <w:pPr>
        <w:numPr>
          <w:ilvl w:val="0"/>
          <w:numId w:val="12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680,5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4∙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4" type="#_x0000_t75" style="width:24.75pt;height:18.75pt" o:ole="" fillcolor="window">
            <v:imagedata r:id="rId46" o:title=""/>
          </v:shape>
          <o:OLEObject Type="Embed" ProgID="Equation.3" ShapeID="_x0000_i1034" DrawAspect="Content" ObjectID="_1669581578" r:id="rId5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52,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0,41→1 чел&lt;2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136,0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11→5 чел=5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91,9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4∙1,17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8 чел→0 чел&lt;1 требуется совмещение</m:t>
          </m:r>
        </m:oMath>
      </m:oMathPara>
    </w:p>
    <w:bookmarkEnd w:id="17"/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Совмещаем профессию такелаж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1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Таблица 17 – Сводная ведомость затрат труда по профессиям и разрядам рабочих с учётом совмещения профессий.</w:t>
      </w:r>
    </w:p>
    <w:tbl>
      <w:tblPr>
        <w:tblW w:w="7279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4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4624" behindDoc="0" locked="0" layoutInCell="1" allowOverlap="1" wp14:anchorId="6D598BBD" wp14:editId="1F52BCE3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04825" cy="323850"/>
                  <wp:effectExtent l="0" t="0" r="9525" b="0"/>
                  <wp:wrapNone/>
                  <wp:docPr id="471" name="Рисунок 47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80,5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3,0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17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22,1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4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,11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,4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4,0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33%</w:t>
            </w:r>
          </w:p>
        </w:tc>
      </w:tr>
    </w:tbl>
    <w:p w:rsidR="00A971B3" w:rsidRPr="00A8108A" w:rsidRDefault="00A971B3" w:rsidP="00A971B3">
      <w:pPr>
        <w:pStyle w:val="af0"/>
        <w:tabs>
          <w:tab w:val="left" w:pos="0"/>
        </w:tabs>
        <w:ind w:left="644"/>
        <w:rPr>
          <w:sz w:val="24"/>
          <w:szCs w:val="24"/>
        </w:rPr>
      </w:pPr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3,0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7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717,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∙1,17∙8,2∙1</m:t>
            </m:r>
          </m:den>
        </m:f>
        <m:r>
          <w:rPr>
            <w:rFonts w:ascii="Cambria Math" w:hAnsi="Cambria Math"/>
            <w:sz w:val="24"/>
            <w:szCs w:val="24"/>
          </w:rPr>
          <m:t>=1,17→1 чел</m:t>
        </m:r>
      </m:oMath>
    </w:p>
    <w:p w:rsidR="00A971B3" w:rsidRPr="00A8108A" w:rsidRDefault="004B4BC3" w:rsidP="00A971B3">
      <w:pPr>
        <w:pStyle w:val="af0"/>
        <w:tabs>
          <w:tab w:val="left" w:pos="0"/>
        </w:tabs>
        <w:ind w:left="426"/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622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64→3 чел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мон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748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64∙1,17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22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2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>Составляем сводную ведомость численного и профессионально-квалификационного состава бригады (табл. 1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425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18 – Сводная ведомость численного и профессионально-квалификационного состава бригады.</w:t>
      </w:r>
    </w:p>
    <w:tbl>
      <w:tblPr>
        <w:tblW w:w="8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789"/>
        <w:gridCol w:w="1902"/>
        <w:gridCol w:w="1761"/>
        <w:gridCol w:w="1096"/>
        <w:gridCol w:w="986"/>
        <w:gridCol w:w="1043"/>
        <w:gridCol w:w="978"/>
      </w:tblGrid>
      <w:tr w:rsidR="00A971B3" w:rsidRPr="00A8108A" w:rsidTr="00A971B3">
        <w:trPr>
          <w:jc w:val="center"/>
        </w:trPr>
        <w:tc>
          <w:tcPr>
            <w:tcW w:w="789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6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103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78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каркаса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каркаса:</w:t>
      </w:r>
    </w:p>
    <w:p w:rsidR="00A971B3" w:rsidRPr="00A8108A" w:rsidRDefault="00A971B3" w:rsidP="00163950">
      <w:pPr>
        <w:numPr>
          <w:ilvl w:val="0"/>
          <w:numId w:val="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разгрузка конструкций краном (такелажник 4р.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ановка колонн (монтажник 5р. – 1, 4р. – 1, 3р. – 2, 2р. – 1); 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колонн друг с другом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колонны с фундаментом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ригелей (монтажник 6р. – 1,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ригелей с колоннами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елка стыков ригелей с колоннами (плотник 4р. – 1, 3р. – 1; 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иафрагм жесткост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ливка шв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электросварка стыков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дж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ерекрытия (монтажник 4р. – 1, 3р. – 2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плит покрытия (монтажник 4р. – 1, 3р. – 1, 2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плит (электросварщик 5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стыков плит (монтажник 4р. – 1, 3р. – 1);</w:t>
      </w:r>
    </w:p>
    <w:p w:rsidR="00A971B3" w:rsidRPr="00A8108A" w:rsidRDefault="00A971B3" w:rsidP="00163950">
      <w:pPr>
        <w:numPr>
          <w:ilvl w:val="1"/>
          <w:numId w:val="1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лестничных маршей и площадок (монтажник 4р. – 2, 3р. – 1, 2р. – 1);</w:t>
      </w:r>
    </w:p>
    <w:p w:rsidR="00A971B3" w:rsidRPr="00A8108A" w:rsidRDefault="00A971B3" w:rsidP="00163950">
      <w:pPr>
        <w:pStyle w:val="afc"/>
        <w:numPr>
          <w:ilvl w:val="1"/>
          <w:numId w:val="10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ановка лестничных ограждений (монтажник 4р. – 1, электросварщик 3р. -1);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личество смен в сутки-1 </w:t>
      </w:r>
    </w:p>
    <w:p w:rsidR="00A971B3" w:rsidRPr="00A8108A" w:rsidRDefault="00A971B3" w:rsidP="00163950">
      <w:pPr>
        <w:numPr>
          <w:ilvl w:val="0"/>
          <w:numId w:val="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19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Таблица 19 – Сводная ведомость затрат труда по профессиям и разрядам рабочих без учёта совмещений профессий.</w:t>
      </w:r>
    </w:p>
    <w:p w:rsid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8108A" w:rsidRPr="00A8108A" w:rsidRDefault="00A8108A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600" w:type="dxa"/>
        <w:jc w:val="center"/>
        <w:tblLook w:val="04A0" w:firstRow="1" w:lastRow="0" w:firstColumn="1" w:lastColumn="0" w:noHBand="0" w:noVBand="1"/>
      </w:tblPr>
      <w:tblGrid>
        <w:gridCol w:w="1939"/>
        <w:gridCol w:w="1076"/>
        <w:gridCol w:w="1112"/>
        <w:gridCol w:w="1076"/>
        <w:gridCol w:w="1112"/>
        <w:gridCol w:w="1076"/>
        <w:gridCol w:w="87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98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83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5648" behindDoc="0" locked="0" layoutInCell="1" allowOverlap="1" wp14:anchorId="4425013E" wp14:editId="5AAD8AE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-356870</wp:posOffset>
                  </wp:positionV>
                  <wp:extent cx="504825" cy="323850"/>
                  <wp:effectExtent l="0" t="0" r="9525" b="0"/>
                  <wp:wrapNone/>
                  <wp:docPr id="472" name="Рисунок 47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13,9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06,96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,4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21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4,4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67,2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06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53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962,69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7,85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7,2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47,74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16,74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98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11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82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88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,31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96,12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,6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9,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53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,26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9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9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8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8,25 дн. →148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337,1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48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5" type="#_x0000_t75" style="width:26.25pt;height:18.75pt" o:ole="" fillcolor="window">
            <v:imagedata r:id="rId48" o:title=""/>
          </v:shape>
          <o:OLEObject Type="Embed" ProgID="Equation.3" ShapeID="_x0000_i1035" DrawAspect="Content" ObjectID="_1669581579" r:id="rId5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,95→5 чел.</m:t>
          </m:r>
        </m:oMath>
      </m:oMathPara>
    </w:p>
    <w:p w:rsidR="00A971B3" w:rsidRPr="00A8108A" w:rsidRDefault="00A971B3" w:rsidP="00163950">
      <w:pPr>
        <w:numPr>
          <w:ilvl w:val="0"/>
          <w:numId w:val="13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6607,1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8∙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бол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6" type="#_x0000_t75" style="width:24.75pt;height:18.75pt" o:ole="" fillcolor="window">
            <v:imagedata r:id="rId46" o:title=""/>
          </v:shape>
          <o:OLEObject Type="Embed" ProgID="Equation.3" ShapeID="_x0000_i1036" DrawAspect="Content" ObjectID="_1669581580" r:id="rId59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от 0,95 до 1.</w:t>
      </w: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13,9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→1 чел&lt;2 требуется сомещение</m:t>
          </m:r>
        </m:oMath>
      </m:oMathPara>
    </w:p>
    <w:p w:rsidR="00A971B3" w:rsidRPr="00A8108A" w:rsidRDefault="004B4BC3" w:rsidP="00A971B3">
      <w:pPr>
        <w:spacing w:after="0" w:line="240" w:lineRule="auto"/>
        <w:contextualSpacing/>
        <w:jc w:val="center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34,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28→0 чел&lt;2 требуется совмещение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962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3,27→7 чел=7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696,12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57→1 чел&lt;2 требуется совмещение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firstLine="426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Совмещаем профессию такелажника, плотника,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0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sz w:val="24"/>
          <w:szCs w:val="24"/>
        </w:rPr>
        <w:t xml:space="preserve">    Таблица 20 – Сводная ведомость затрат труда по профессиям и разрядам рабочих с учётом совмещения профессий.</w:t>
      </w:r>
    </w:p>
    <w:tbl>
      <w:tblPr>
        <w:tblW w:w="8927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280"/>
        <w:gridCol w:w="1196"/>
        <w:gridCol w:w="1280"/>
        <w:gridCol w:w="1196"/>
        <w:gridCol w:w="996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5948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6672" behindDoc="0" locked="0" layoutInCell="1" allowOverlap="1" wp14:anchorId="4EB5AE08" wp14:editId="2AE2500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3" name="Рисунок 47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I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607,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74,8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41,0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21,9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46,2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08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2,3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615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625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,57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86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163950">
      <w:pPr>
        <w:pStyle w:val="af0"/>
        <w:numPr>
          <w:ilvl w:val="0"/>
          <w:numId w:val="13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474,8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1,22→1 чел 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741,0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8∙1∙8,2∙1</m:t>
            </m:r>
          </m:den>
        </m:f>
        <m:r>
          <w:rPr>
            <w:rFonts w:ascii="Cambria Math" w:hAnsi="Cambria Math"/>
            <w:sz w:val="24"/>
            <w:szCs w:val="24"/>
          </w:rPr>
          <m:t>=1,43→1 чел</m:t>
        </m:r>
      </m:oMath>
    </w:p>
    <w:p w:rsidR="00A971B3" w:rsidRPr="00A8108A" w:rsidRDefault="004B4BC3" w:rsidP="00A971B3">
      <w:pPr>
        <w:tabs>
          <w:tab w:val="left" w:pos="0"/>
        </w:tabs>
        <w:spacing w:after="0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221,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1,83→1 чел 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46,2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86→1 чел</m:t>
          </m:r>
        </m:oMath>
      </m:oMathPara>
    </w:p>
    <w:p w:rsidR="00A971B3" w:rsidRPr="00A8108A" w:rsidRDefault="004B4BC3" w:rsidP="00A971B3">
      <w:pPr>
        <w:tabs>
          <w:tab w:val="left" w:pos="142"/>
        </w:tabs>
        <w:spacing w:after="0" w:line="240" w:lineRule="auto"/>
        <w:ind w:left="426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I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23,0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8∙1∙8,2∙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1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3"/>
        </w:numPr>
        <w:tabs>
          <w:tab w:val="left" w:pos="3555"/>
        </w:tabs>
        <w:rPr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1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1 – Сводная ведомость численного и профессионально-квалификационного состава бригады.</w:t>
      </w:r>
    </w:p>
    <w:tbl>
      <w:tblPr>
        <w:tblW w:w="9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842"/>
        <w:gridCol w:w="1700"/>
        <w:gridCol w:w="1133"/>
        <w:gridCol w:w="1133"/>
        <w:gridCol w:w="992"/>
        <w:gridCol w:w="1133"/>
        <w:gridCol w:w="992"/>
      </w:tblGrid>
      <w:tr w:rsidR="00A971B3" w:rsidRPr="00A8108A" w:rsidTr="00A971B3">
        <w:trPr>
          <w:trHeight w:val="41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5386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I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67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267DA6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1"/>
          <w:numId w:val="3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стеновых панелей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монтаж стеновых панелей: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монтаж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фунд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>. балок (монтажник 5р. – 1, 4р. – 1, 3р. – 2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монтаж панелей (монтажник 5р. – 1, 4р. – 1, 3р. – 1, 2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электросварка стыков панелей и балок (электросварщик 5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ливка швов панелей (монтажник 4р. – 1, 3р. – 1);</w:t>
      </w:r>
    </w:p>
    <w:p w:rsidR="00A971B3" w:rsidRPr="00A8108A" w:rsidRDefault="00A971B3" w:rsidP="00163950">
      <w:pPr>
        <w:numPr>
          <w:ilvl w:val="1"/>
          <w:numId w:val="3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конопатка,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зачеканка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расшивка панелей (монтажник 4р. – 1);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</w:tabs>
        <w:spacing w:after="0" w:line="240" w:lineRule="auto"/>
        <w:ind w:left="64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1</w:t>
      </w:r>
    </w:p>
    <w:p w:rsidR="00A971B3" w:rsidRPr="00A8108A" w:rsidRDefault="00A971B3" w:rsidP="00163950">
      <w:pPr>
        <w:numPr>
          <w:ilvl w:val="0"/>
          <w:numId w:val="31"/>
        </w:numPr>
        <w:tabs>
          <w:tab w:val="clear" w:pos="502"/>
          <w:tab w:val="num" w:pos="644"/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2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284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2 – Сводная ведомость затрат труда по профессиям и разрядам рабочих без учёта совмещений профессий.</w:t>
      </w:r>
    </w:p>
    <w:tbl>
      <w:tblPr>
        <w:tblW w:w="7709" w:type="dxa"/>
        <w:jc w:val="center"/>
        <w:tblLook w:val="04A0" w:firstRow="1" w:lastRow="0" w:firstColumn="1" w:lastColumn="0" w:noHBand="0" w:noVBand="1"/>
      </w:tblPr>
      <w:tblGrid>
        <w:gridCol w:w="2210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0768" behindDoc="0" locked="0" layoutInCell="1" allowOverlap="1" wp14:anchorId="4724342B" wp14:editId="52F22E7C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34340</wp:posOffset>
                  </wp:positionV>
                  <wp:extent cx="514350" cy="390525"/>
                  <wp:effectExtent l="0" t="0" r="0" b="9525"/>
                  <wp:wrapNone/>
                  <wp:docPr id="13" name="Рисунок 13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90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21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50,98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,48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Электросвар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7,9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,52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21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21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Определяем продолжительность работы ведущей машины по формуле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29,01 дн. →29 дней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роверяем планируемый коэффициент норм выработки ведущей машины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23,4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∙2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525" w:dyaOrig="375">
          <v:shape id="_x0000_i1037" type="#_x0000_t75" style="width:26.25pt;height:18.75pt" o:ole="" fillcolor="window">
            <v:imagedata r:id="rId48" o:title=""/>
          </v:shape>
          <o:OLEObject Type="Embed" ProgID="Equation.3" ShapeID="_x0000_i1037" DrawAspect="Content" ObjectID="_1669581581" r:id="rId60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лежит в пределах до 1,25.</w:t>
      </w:r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Определяем количество рабочих в бригаде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6,31→6 чел.</m:t>
          </m:r>
        </m:oMath>
      </m:oMathPara>
    </w:p>
    <w:p w:rsidR="00A971B3" w:rsidRPr="00A8108A" w:rsidRDefault="00A971B3" w:rsidP="00163950">
      <w:pPr>
        <w:numPr>
          <w:ilvl w:val="0"/>
          <w:numId w:val="1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788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298,9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9∙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6.</m:t>
          </m:r>
        </m:oMath>
      </m:oMathPara>
    </w:p>
    <w:p w:rsidR="00A971B3" w:rsidRPr="00A8108A" w:rsidRDefault="00A971B3" w:rsidP="00A971B3">
      <w:pPr>
        <w:spacing w:after="0" w:line="240" w:lineRule="auto"/>
        <w:ind w:firstLine="426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8" type="#_x0000_t75" style="width:24.75pt;height:18.75pt" o:ole="" fillcolor="window">
            <v:imagedata r:id="rId46" o:title=""/>
          </v:shape>
          <o:OLEObject Type="Embed" ProgID="Equation.3" ShapeID="_x0000_i1038" DrawAspect="Content" ObjectID="_1669581582" r:id="rId6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0"/>
        </w:tabs>
        <w:rPr>
          <w:bCs/>
          <w:i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50,9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5,53→6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g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5</m:t>
          </m:r>
        </m:oMath>
      </m:oMathPara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л-с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47,97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45→0 чел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&lt;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1 требуется совмещение</m:t>
          </m:r>
        </m:oMath>
      </m:oMathPara>
    </w:p>
    <w:p w:rsidR="00A971B3" w:rsidRPr="00A8108A" w:rsidRDefault="00A971B3" w:rsidP="00A971B3">
      <w:p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Совмещаем профессию электросварщика с профессией монтажника. Ведущая профессия – монтажн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3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sz w:val="24"/>
          <w:szCs w:val="24"/>
        </w:rPr>
      </w:pPr>
      <w:r w:rsidRPr="00A8108A">
        <w:rPr>
          <w:b/>
          <w:sz w:val="24"/>
          <w:szCs w:val="24"/>
        </w:rPr>
        <w:t xml:space="preserve">  </w:t>
      </w:r>
      <w:r w:rsidRPr="00A8108A">
        <w:rPr>
          <w:sz w:val="24"/>
          <w:szCs w:val="24"/>
        </w:rPr>
        <w:t>Таблица 23 – Сводная ведомость затрат труда по профессиям и разрядам рабочих с учётом совмещения профессий.</w:t>
      </w:r>
    </w:p>
    <w:tbl>
      <w:tblPr>
        <w:tblW w:w="7282" w:type="dxa"/>
        <w:jc w:val="center"/>
        <w:tblLook w:val="04A0" w:firstRow="1" w:lastRow="0" w:firstColumn="1" w:lastColumn="0" w:noHBand="0" w:noVBand="1"/>
      </w:tblPr>
      <w:tblGrid>
        <w:gridCol w:w="1783"/>
        <w:gridCol w:w="1196"/>
        <w:gridCol w:w="1054"/>
        <w:gridCol w:w="1054"/>
        <w:gridCol w:w="1138"/>
        <w:gridCol w:w="1057"/>
      </w:tblGrid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4303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30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8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79744" behindDoc="0" locked="0" layoutInCell="1" allowOverlap="1" wp14:anchorId="2FEE3539" wp14:editId="607C8DF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5" name="Рисунок 475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8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298,95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23,43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6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07,50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71,4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8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,87%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0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,66%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39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163950">
      <w:pPr>
        <w:pStyle w:val="af0"/>
        <w:numPr>
          <w:ilvl w:val="0"/>
          <w:numId w:val="14"/>
        </w:numPr>
        <w:tabs>
          <w:tab w:val="left" w:pos="0"/>
        </w:tabs>
        <w:spacing w:line="276" w:lineRule="auto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23,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0,95→1 чел                      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онт.</m:t>
            </m:r>
          </m:sub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III</m:t>
            </m:r>
          </m:sup>
        </m:sSub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596,6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9∙1,16</m:t>
            </m:r>
            <m:r>
              <w:rPr>
                <w:rFonts w:ascii="Cambria Math" w:hAnsi="Cambria Math"/>
                <w:sz w:val="24"/>
                <w:szCs w:val="24"/>
              </w:rPr>
              <m:t>∙8,2∙2</m:t>
            </m:r>
          </m:den>
        </m:f>
        <m:r>
          <w:rPr>
            <w:rFonts w:ascii="Cambria Math" w:hAnsi="Cambria Math"/>
            <w:sz w:val="24"/>
            <w:szCs w:val="24"/>
          </w:rPr>
          <m:t>=1,08→1 чел</m:t>
        </m:r>
      </m:oMath>
    </w:p>
    <w:p w:rsidR="00A971B3" w:rsidRPr="00A8108A" w:rsidRDefault="004B4BC3" w:rsidP="00A971B3">
      <w:pPr>
        <w:tabs>
          <w:tab w:val="left" w:pos="0"/>
        </w:tabs>
        <w:spacing w:after="0"/>
        <w:ind w:left="284"/>
        <w:rPr>
          <w:rFonts w:eastAsia="Times New Roman" w:cs="Times New Roman"/>
          <w:sz w:val="24"/>
          <w:szCs w:val="24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I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407,50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=2,55→3 чел                   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V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71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9∙1,16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∙8,2∙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40→1 чел</m:t>
          </m:r>
        </m:oMath>
      </m:oMathPara>
    </w:p>
    <w:p w:rsidR="00A971B3" w:rsidRPr="00A8108A" w:rsidRDefault="00A971B3" w:rsidP="00163950">
      <w:pPr>
        <w:pStyle w:val="af0"/>
        <w:numPr>
          <w:ilvl w:val="0"/>
          <w:numId w:val="14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Cs/>
          <w:sz w:val="24"/>
          <w:szCs w:val="24"/>
        </w:rPr>
        <w:t>Составляем сводную ведомость численного и профессионально-квалификационного состава бригады (табл. 24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4 – Сводная ведомость численного и профессионально-квалификационного состава бригады.</w:t>
      </w:r>
    </w:p>
    <w:tbl>
      <w:tblPr>
        <w:tblW w:w="8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8"/>
        <w:gridCol w:w="1939"/>
        <w:gridCol w:w="1822"/>
        <w:gridCol w:w="1153"/>
        <w:gridCol w:w="1040"/>
        <w:gridCol w:w="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8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9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294" w:type="dxa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4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V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A971B3" w:rsidRPr="00A8108A" w:rsidTr="00A971B3">
        <w:trPr>
          <w:jc w:val="center"/>
        </w:trPr>
        <w:tc>
          <w:tcPr>
            <w:tcW w:w="80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1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аменно-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лотницко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-стекольные работ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заполнение проемов ворот и дверей по зданиям, заполнение деревянными блоками окон АБК, устройство перегородок АБК: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грузка/разгрузка строит. конструкций (такелаж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кирпича (такелажник 2р. -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раствора (такелажник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борка/разборка инвентарных подмостей для кладки (плотник 4р. – 1, 2р. – 2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ладка перегородок (каменщ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кладка перемычек (монтажник 4р. – 1, 3р. -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ановка деревянных оконных переплетов и дверных проемов (плотник 4р. – 1, 2р. – 1);</w:t>
      </w:r>
    </w:p>
    <w:p w:rsidR="00A971B3" w:rsidRPr="00A8108A" w:rsidRDefault="00A971B3" w:rsidP="00163950">
      <w:pPr>
        <w:numPr>
          <w:ilvl w:val="1"/>
          <w:numId w:val="3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нарезка вставка стекол (стекольщик 3р. – 1, 2р. – 1);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2"/>
          <w:numId w:val="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5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5 – Сводная ведомость затрат труда по профессиям и разрядам рабочих без учёта совмещений профессий.</w:t>
      </w:r>
    </w:p>
    <w:tbl>
      <w:tblPr>
        <w:tblW w:w="6922" w:type="dxa"/>
        <w:jc w:val="center"/>
        <w:tblLook w:val="04A0" w:firstRow="1" w:lastRow="0" w:firstColumn="1" w:lastColumn="0" w:noHBand="0" w:noVBand="1"/>
      </w:tblPr>
      <w:tblGrid>
        <w:gridCol w:w="1680"/>
        <w:gridCol w:w="1080"/>
        <w:gridCol w:w="1224"/>
        <w:gridCol w:w="902"/>
        <w:gridCol w:w="1069"/>
        <w:gridCol w:w="7"/>
        <w:gridCol w:w="1014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08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181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974" w:type="dxa"/>
            <w:gridSpan w:val="2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974" w:type="dxa"/>
            <w:gridSpan w:val="2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1792" behindDoc="0" locked="0" layoutInCell="1" allowOverlap="1" wp14:anchorId="255E4645" wp14:editId="2CBA983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77" name="Рисунок 477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97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15,78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07,89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1,63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8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онт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5,35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45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99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33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Такелаж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1,8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88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3,62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8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8,64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18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лотн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,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9,7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71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65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,0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0,59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текольщик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78,0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9,03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,92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46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  <w:tc>
          <w:tcPr>
            <w:tcW w:w="97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0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062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  <w:tc>
          <w:tcPr>
            <w:tcW w:w="97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3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4B4BC3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1,1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6,13 дн. →46 дней</m:t>
          </m:r>
        </m:oMath>
      </m:oMathPara>
    </w:p>
    <w:p w:rsidR="00A971B3" w:rsidRPr="00A8108A" w:rsidRDefault="00A971B3" w:rsidP="00163950">
      <w:pPr>
        <w:numPr>
          <w:ilvl w:val="0"/>
          <w:numId w:val="24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654,5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3∙46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39" type="#_x0000_t75" style="width:24.75pt;height:18.75pt" o:ole="" fillcolor="window">
            <v:imagedata r:id="rId43" o:title=""/>
          </v:shape>
          <o:OLEObject Type="Embed" ProgID="Equation.3" ShapeID="_x0000_i1039" DrawAspect="Content" ObjectID="_1669581583" r:id="rId62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4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амен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15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10,64→11&gt;2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он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5,3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13→0&lt;3 чел. требуется совмещение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jc w:val="right"/>
        <w:rPr>
          <w:rFonts w:eastAsia="Times New Roman" w:cs="Times New Roman"/>
          <w:sz w:val="24"/>
          <w:szCs w:val="24"/>
        </w:rPr>
      </w:pPr>
    </w:p>
    <w:p w:rsidR="00A971B3" w:rsidRPr="00A8108A" w:rsidRDefault="004B4BC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таке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11,8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1→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 Требуется совмещение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ло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,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0,22→1&lt;3 чел. Требуется совмещение</m:t>
          </m:r>
        </m:oMath>
      </m:oMathPara>
    </w:p>
    <w:p w:rsidR="00A971B3" w:rsidRPr="00A8108A" w:rsidRDefault="004B4BC3" w:rsidP="00A971B3">
      <w:pPr>
        <w:tabs>
          <w:tab w:val="left" w:pos="142"/>
        </w:tabs>
        <w:spacing w:after="0"/>
        <w:ind w:left="142" w:firstLine="426"/>
        <w:contextualSpacing/>
        <w:rPr>
          <w:rFonts w:eastAsia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те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78,0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0,64→1&lt;2 чел.  Требуется совмещение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Совмещаем профессию монтажника, такелажника, плотника, стекольщика с профессией каменщика. Ведущая профессия – каменщик. Составляем </w:t>
      </w:r>
      <w:r w:rsidRPr="00A8108A">
        <w:rPr>
          <w:rFonts w:eastAsia="Times New Roman" w:cs="Times New Roman"/>
          <w:sz w:val="24"/>
          <w:szCs w:val="24"/>
          <w:lang w:eastAsia="ru-RU"/>
        </w:rPr>
        <w:t>сводную ведомость затрат труда по профессиям и разрядам рабочих с учётом совмещения профессий (табл. 2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6 – Сводная ведомость затрат труда по профессиям и разрядам рабочих с учётом совмещения профессий.</w:t>
      </w:r>
    </w:p>
    <w:tbl>
      <w:tblPr>
        <w:tblW w:w="6348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80"/>
        <w:gridCol w:w="996"/>
        <w:gridCol w:w="119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72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7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2816" behindDoc="0" locked="0" layoutInCell="1" allowOverlap="1" wp14:anchorId="0D6F2777" wp14:editId="7C49C8C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78" name="Рисунок 478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54,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3,3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7,48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83,6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,305%</w:t>
            </w:r>
          </w:p>
        </w:tc>
        <w:tc>
          <w:tcPr>
            <w:tcW w:w="9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,79%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91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3,3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6,95→7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57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→1 чел</m:t>
          </m:r>
        </m:oMath>
      </m:oMathPara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амен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83,6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6∙1,15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5,73→5 чел  </m:t>
          </m:r>
        </m:oMath>
      </m:oMathPara>
    </w:p>
    <w:p w:rsidR="00A971B3" w:rsidRPr="00A8108A" w:rsidRDefault="00A971B3" w:rsidP="00163950">
      <w:pPr>
        <w:numPr>
          <w:ilvl w:val="0"/>
          <w:numId w:val="25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27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7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785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7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807"/>
        <w:gridCol w:w="1938"/>
        <w:gridCol w:w="1822"/>
        <w:gridCol w:w="1049"/>
        <w:gridCol w:w="1067"/>
        <w:gridCol w:w="1025"/>
      </w:tblGrid>
      <w:tr w:rsidR="00A971B3" w:rsidRPr="00A8108A" w:rsidTr="00A971B3">
        <w:trPr>
          <w:jc w:val="center"/>
        </w:trPr>
        <w:tc>
          <w:tcPr>
            <w:tcW w:w="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38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22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141" w:type="dxa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аменщик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jc w:val="center"/>
        </w:trPr>
        <w:tc>
          <w:tcPr>
            <w:tcW w:w="8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Кровель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 xml:space="preserve"> Комплекс работ – устройство кровли: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устройство 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пароизоляции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(кровельщик 3р. – 1, 2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тепление кровли (изолировщик 4р. – 1, 2р. – 2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стяжки (изолировщик 4р. – 1, 3р. – 1);</w:t>
      </w:r>
    </w:p>
    <w:p w:rsidR="00A971B3" w:rsidRPr="00A8108A" w:rsidRDefault="00A971B3" w:rsidP="00163950">
      <w:pPr>
        <w:numPr>
          <w:ilvl w:val="0"/>
          <w:numId w:val="2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устройство покрытия (кровельщик 4р. – 1, 3р. – 1).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1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28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28 – Сводная ведомость затрат труда по профессиям и разрядам рабочих без учёта совмещений профессий.</w:t>
      </w:r>
    </w:p>
    <w:tbl>
      <w:tblPr>
        <w:tblW w:w="6770" w:type="dxa"/>
        <w:jc w:val="center"/>
        <w:tblLook w:val="04A0" w:firstRow="1" w:lastRow="0" w:firstColumn="1" w:lastColumn="0" w:noHBand="0" w:noVBand="1"/>
      </w:tblPr>
      <w:tblGrid>
        <w:gridCol w:w="1876"/>
        <w:gridCol w:w="1196"/>
        <w:gridCol w:w="1138"/>
        <w:gridCol w:w="1280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76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7936" behindDoc="0" locked="0" layoutInCell="1" allowOverlap="1" wp14:anchorId="35A7B416" wp14:editId="7DB482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80" name="Рисунок 480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67,1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81,1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3,55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52,4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,1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7,32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9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Изолиров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52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89,36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19,1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13,8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7,8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8,91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чел.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с ведущей машиной:</w:t>
      </w:r>
    </w:p>
    <w:p w:rsidR="00A971B3" w:rsidRPr="00A8108A" w:rsidRDefault="004B4BC3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85,36 дн. →85 дней</m:t>
          </m:r>
        </m:oMath>
      </m:oMathPara>
    </w:p>
    <w:p w:rsidR="00A971B3" w:rsidRPr="00A8108A" w:rsidRDefault="00A971B3" w:rsidP="00163950">
      <w:pPr>
        <w:numPr>
          <w:ilvl w:val="0"/>
          <w:numId w:val="26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389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85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bCs/>
          <w:i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iCs/>
          <w:sz w:val="24"/>
          <w:szCs w:val="24"/>
          <w:lang w:eastAsia="ru-RU"/>
        </w:rPr>
        <w:t xml:space="preserve">  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0" type="#_x0000_t75" style="width:24.75pt;height:18.75pt" o:ole="" fillcolor="window">
            <v:imagedata r:id="rId43" o:title=""/>
          </v:shape>
          <o:OLEObject Type="Embed" ProgID="Equation.3" ShapeID="_x0000_i1040" DrawAspect="Content" ObjectID="_1669581584" r:id="rId63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163950">
      <w:pPr>
        <w:numPr>
          <w:ilvl w:val="0"/>
          <w:numId w:val="26"/>
        </w:numPr>
        <w:tabs>
          <w:tab w:val="left" w:pos="0"/>
        </w:tabs>
        <w:spacing w:after="0" w:line="240" w:lineRule="auto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кров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867,1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43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изо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522,2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,59→5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4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изолировщика с профессией кровельщика. Ведущие профессии – кровельщик. Составляем сводную ведомость затрат труда по профессиям и разрядам рабочих с учётом совмещения профессий (табл. 29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3840" behindDoc="0" locked="0" layoutInCell="1" allowOverlap="1" wp14:anchorId="10F90EFD" wp14:editId="3DC0A932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389,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70,5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52,6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66,20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3,57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6,23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0,20%</w:t>
            </w:r>
          </w:p>
        </w:tc>
      </w:tr>
    </w:tbl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70,51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66→2 чел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952,6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2,55→2 чел</m:t>
          </m:r>
        </m:oMath>
      </m:oMathPara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кровел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166,20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85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0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0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Кровель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полов бетонных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дача бетонной смеси бетононасосом (слесарь 4р. – 1, 2р. – 2);</w:t>
      </w:r>
    </w:p>
    <w:p w:rsidR="00A971B3" w:rsidRPr="00A8108A" w:rsidRDefault="00A971B3" w:rsidP="00163950">
      <w:pPr>
        <w:pStyle w:val="afc"/>
        <w:numPr>
          <w:ilvl w:val="1"/>
          <w:numId w:val="22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устройство бетонных полов без применения вакуума агрегата (бетонщик 4р. – 1, 2р. – 1);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1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1 – Сводная ведомость затрат труда по профессиям и разрядам рабочих без учёта совмещений профессий.</w:t>
      </w:r>
    </w:p>
    <w:tbl>
      <w:tblPr>
        <w:tblW w:w="5911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081"/>
        <w:gridCol w:w="900"/>
        <w:gridCol w:w="1076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035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 wp14:anchorId="2327C03A" wp14:editId="47063B79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52" name="Рисунок 5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Слесарь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34,75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23,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1,58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8,2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2,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508,74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54,37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61,75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,87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08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1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5 </w:t>
      </w:r>
      <w:proofErr w:type="gramStart"/>
      <w:r w:rsidRPr="00A8108A">
        <w:rPr>
          <w:rFonts w:eastAsia="Times New Roman" w:cs="Times New Roman"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4B4BC3" w:rsidP="00A971B3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54,18 дн. →54 дня</m:t>
          </m:r>
        </m:oMath>
      </m:oMathPara>
    </w:p>
    <w:p w:rsidR="00A971B3" w:rsidRPr="00A8108A" w:rsidRDefault="00A971B3" w:rsidP="00163950">
      <w:pPr>
        <w:numPr>
          <w:ilvl w:val="0"/>
          <w:numId w:val="21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443,4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∙54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1" type="#_x0000_t75" style="width:24.75pt;height:18.75pt" o:ole="" fillcolor="window">
            <v:imagedata r:id="rId64" o:title=""/>
          </v:shape>
          <o:OLEObject Type="Embed" ProgID="Equation.3" ShapeID="_x0000_i1041" DrawAspect="Content" ObjectID="_1669581585" r:id="rId6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21"/>
        </w:numPr>
        <w:tabs>
          <w:tab w:val="left" w:pos="0"/>
        </w:tabs>
        <w:rPr>
          <w:bCs/>
          <w:sz w:val="24"/>
          <w:szCs w:val="24"/>
        </w:rPr>
      </w:pPr>
      <w:r w:rsidRPr="00A8108A">
        <w:rPr>
          <w:bCs/>
          <w:sz w:val="24"/>
          <w:szCs w:val="24"/>
        </w:rPr>
        <w:t>Проверяем необходимость совмещения профессий:</w:t>
      </w: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ес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934,75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92→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l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3 чел.  требуется совмещение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бет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508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,10→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2 чел.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слесаря с профессией бетонщика. Ведущая профессия – кровельщик. Составляем сводную ведомость затрат труда по профессиям и разрядам рабочих с учётом совмещения профессий (табл. 32).</w:t>
      </w: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tbl>
      <w:tblPr>
        <w:tblW w:w="6596" w:type="dxa"/>
        <w:jc w:val="center"/>
        <w:tblLook w:val="04A0" w:firstRow="1" w:lastRow="0" w:firstColumn="1" w:lastColumn="0" w:noHBand="0" w:noVBand="1"/>
      </w:tblPr>
      <w:tblGrid>
        <w:gridCol w:w="1702"/>
        <w:gridCol w:w="1196"/>
        <w:gridCol w:w="1280"/>
        <w:gridCol w:w="1138"/>
        <w:gridCol w:w="1280"/>
      </w:tblGrid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698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702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8960" behindDoc="0" locked="0" layoutInCell="1" allowOverlap="1" wp14:anchorId="552478F5" wp14:editId="73412D56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1" name="Рисунок 11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70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43,4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377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65,95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70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6,37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625%</w:t>
            </w:r>
          </w:p>
        </w:tc>
      </w:tr>
    </w:tbl>
    <w:p w:rsidR="00A971B3" w:rsidRPr="00A8108A" w:rsidRDefault="00A971B3" w:rsidP="00163950">
      <w:pPr>
        <w:pStyle w:val="afc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Численный и профессиональный квалификационный состав бригады:</w:t>
      </w:r>
    </w:p>
    <w:p w:rsidR="00A971B3" w:rsidRPr="00A8108A" w:rsidRDefault="00A971B3" w:rsidP="00A971B3">
      <w:pPr>
        <w:pStyle w:val="afc"/>
        <w:ind w:left="284"/>
        <w:jc w:val="both"/>
        <w:rPr>
          <w:rFonts w:ascii="Times New Roman" w:hAnsi="Times New Roman"/>
          <w:sz w:val="24"/>
          <w:szCs w:val="24"/>
        </w:rPr>
      </w:pPr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377,5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83→3 чел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ет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065,9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4∙1,1∙8,2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7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3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3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927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93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2125"/>
        <w:gridCol w:w="1841"/>
        <w:gridCol w:w="1559"/>
        <w:gridCol w:w="1558"/>
        <w:gridCol w:w="1558"/>
      </w:tblGrid>
      <w:tr w:rsidR="00A971B3" w:rsidRPr="00A8108A" w:rsidTr="00A971B3">
        <w:trPr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5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4675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Бетонщик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5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улучшенных полов (АБК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мплекс работ – устройство улучше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керамической плитки (облицовщик-плиточник 4р. – 1, 3р. – 1).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4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4 – Сводная ведомость затрат труда по профессиям и разрядам рабочих без учёта совмещений профессий.</w:t>
      </w:r>
    </w:p>
    <w:tbl>
      <w:tblPr>
        <w:tblW w:w="6511" w:type="dxa"/>
        <w:jc w:val="center"/>
        <w:tblLook w:val="04A0" w:firstRow="1" w:lastRow="0" w:firstColumn="1" w:lastColumn="0" w:noHBand="0" w:noVBand="1"/>
      </w:tblPr>
      <w:tblGrid>
        <w:gridCol w:w="1855"/>
        <w:gridCol w:w="1196"/>
        <w:gridCol w:w="1617"/>
        <w:gridCol w:w="1843"/>
      </w:tblGrid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6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855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9984" behindDoc="0" locked="0" layoutInCell="1" allowOverlap="1" wp14:anchorId="26753062" wp14:editId="78CDE80E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2" name="Рисунок 12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Облицовщик-плиточник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8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256,3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628,16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8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10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4B4BC3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49,08 дн. →49 дней</m:t>
          </m:r>
        </m:oMath>
      </m:oMathPara>
    </w:p>
    <w:p w:rsidR="00A971B3" w:rsidRPr="00A8108A" w:rsidRDefault="00A971B3" w:rsidP="00163950">
      <w:pPr>
        <w:numPr>
          <w:ilvl w:val="0"/>
          <w:numId w:val="2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256,3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0∙49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2" type="#_x0000_t75" style="width:24.75pt;height:18.75pt" o:ole="" fillcolor="window">
            <v:imagedata r:id="rId64" o:title=""/>
          </v:shape>
          <o:OLEObject Type="Embed" ProgID="Equation.3" ShapeID="_x0000_i1042" DrawAspect="Content" ObjectID="_1669581586" r:id="rId6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1"/>
          <w:numId w:val="3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Устройство асфальтобетонных полов (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Пром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 xml:space="preserve">. </w:t>
      </w:r>
      <w:proofErr w:type="spellStart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зд</w:t>
      </w:r>
      <w:proofErr w:type="spellEnd"/>
      <w:r w:rsidRPr="00A8108A">
        <w:rPr>
          <w:rFonts w:eastAsia="Times New Roman" w:cs="Times New Roman"/>
          <w:b/>
          <w:bCs/>
          <w:sz w:val="24"/>
          <w:szCs w:val="24"/>
          <w:lang w:eastAsia="ru-RU"/>
        </w:rPr>
        <w:t>.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004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6"/>
          <w:numId w:val="22"/>
        </w:numPr>
        <w:ind w:left="426" w:firstLine="0"/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мплекс работ – устройство асфальтобетонных полов:</w:t>
      </w:r>
    </w:p>
    <w:p w:rsidR="00A971B3" w:rsidRPr="00A8108A" w:rsidRDefault="00A971B3" w:rsidP="00163950">
      <w:pPr>
        <w:numPr>
          <w:ilvl w:val="1"/>
          <w:numId w:val="22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покрытие полов из асфальтобетона (</w:t>
      </w:r>
      <w:proofErr w:type="spellStart"/>
      <w:r w:rsidRPr="00A8108A">
        <w:rPr>
          <w:rFonts w:eastAsia="Times New Roman" w:cs="Times New Roman"/>
          <w:sz w:val="24"/>
          <w:szCs w:val="24"/>
          <w:lang w:eastAsia="ru-RU"/>
        </w:rPr>
        <w:t>асфальтобетонщик</w:t>
      </w:r>
      <w:proofErr w:type="spell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4р. – 1, 2р. – 1).</w:t>
      </w:r>
    </w:p>
    <w:p w:rsidR="00A971B3" w:rsidRPr="00A8108A" w:rsidRDefault="00A971B3" w:rsidP="00163950">
      <w:pPr>
        <w:pStyle w:val="af0"/>
        <w:numPr>
          <w:ilvl w:val="0"/>
          <w:numId w:val="3"/>
        </w:numPr>
        <w:tabs>
          <w:tab w:val="clear" w:pos="1311"/>
          <w:tab w:val="num" w:pos="709"/>
        </w:tabs>
        <w:jc w:val="both"/>
        <w:rPr>
          <w:sz w:val="24"/>
          <w:szCs w:val="24"/>
        </w:rPr>
      </w:pPr>
      <w:r w:rsidRPr="00A8108A">
        <w:rPr>
          <w:sz w:val="24"/>
          <w:szCs w:val="24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5).</w:t>
      </w:r>
    </w:p>
    <w:p w:rsidR="00A971B3" w:rsidRPr="00A8108A" w:rsidRDefault="00A971B3" w:rsidP="00A971B3">
      <w:pPr>
        <w:pStyle w:val="af0"/>
        <w:tabs>
          <w:tab w:val="left" w:pos="3555"/>
        </w:tabs>
        <w:ind w:left="644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Таблица 35 – Сводная ведомость затрат труда по профессиям и разрядам рабочих без учёта совмещений профессий.</w:t>
      </w:r>
    </w:p>
    <w:tbl>
      <w:tblPr>
        <w:tblW w:w="7078" w:type="dxa"/>
        <w:jc w:val="center"/>
        <w:tblLook w:val="04A0" w:firstRow="1" w:lastRow="0" w:firstColumn="1" w:lastColumn="0" w:noHBand="0" w:noVBand="1"/>
      </w:tblPr>
      <w:tblGrid>
        <w:gridCol w:w="2521"/>
        <w:gridCol w:w="1196"/>
        <w:gridCol w:w="1660"/>
        <w:gridCol w:w="1701"/>
      </w:tblGrid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361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2521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 wp14:anchorId="0E4C53BB" wp14:editId="2134DD1D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14" name="Рисунок 14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сфальтобетонщик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DEDED" w:themeFill="accent3" w:themeFillTint="33"/>
            <w:noWrap/>
            <w:vAlign w:val="center"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252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62,44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81,22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252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0,00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ind w:left="1276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4B4BC3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,11 дн. →16 дней</m:t>
          </m:r>
        </m:oMath>
      </m:oMathPara>
    </w:p>
    <w:p w:rsidR="00A971B3" w:rsidRPr="00A8108A" w:rsidRDefault="00A971B3" w:rsidP="00163950">
      <w:pPr>
        <w:numPr>
          <w:ilvl w:val="0"/>
          <w:numId w:val="3"/>
        </w:numPr>
        <w:tabs>
          <w:tab w:val="clear" w:pos="1311"/>
          <w:tab w:val="num" w:pos="709"/>
        </w:tabs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62,4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∙16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1.</m:t>
          </m:r>
        </m:oMath>
      </m:oMathPara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3" type="#_x0000_t75" style="width:24.75pt;height:18.75pt" o:ole="" fillcolor="window">
            <v:imagedata r:id="rId64" o:title=""/>
          </v:shape>
          <o:OLEObject Type="Embed" ProgID="Equation.3" ShapeID="_x0000_i1043" DrawAspect="Content" ObjectID="_1669581587" r:id="rId67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Отделочные работы (по зданиям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pStyle w:val="afc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Комплекс работ – отделочные работы: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штукатурная обработка бетонных поверхностей (штукату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штукатуривание стен простое при механическом нанесении раствора (штукатур 4р. – 2, 3р. – 2, 2р. – 1)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 xml:space="preserve">штукатурная обработка внутренних швов между сборными ж/б элементами (штукатур 3р. – 1, 2р. – 1) 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потолков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клеевыми составами стен (маляр 3р. – 1, 2р. – 1);</w:t>
      </w:r>
    </w:p>
    <w:p w:rsidR="00A971B3" w:rsidRPr="00A8108A" w:rsidRDefault="00A971B3" w:rsidP="00163950">
      <w:pPr>
        <w:pStyle w:val="afc"/>
        <w:numPr>
          <w:ilvl w:val="1"/>
          <w:numId w:val="29"/>
        </w:numPr>
        <w:jc w:val="both"/>
        <w:rPr>
          <w:rFonts w:ascii="Times New Roman" w:hAnsi="Times New Roman"/>
          <w:sz w:val="24"/>
          <w:szCs w:val="24"/>
        </w:rPr>
      </w:pPr>
      <w:r w:rsidRPr="00A8108A">
        <w:rPr>
          <w:rFonts w:ascii="Times New Roman" w:hAnsi="Times New Roman"/>
          <w:sz w:val="24"/>
          <w:szCs w:val="24"/>
        </w:rPr>
        <w:t>окраска фасадов (маляр 3р. – 1, 2р. – 1).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Составляем сводную ведомость затрат труда по профессиям и разрядам рабочих без учёта совмещений профессий (табл. 36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6 – Сводная ведомость затрат труда по профессиям и разрядам рабочих без учёта совмещений профессий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7447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138"/>
        <w:gridCol w:w="1138"/>
        <w:gridCol w:w="1217"/>
        <w:gridCol w:w="107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493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человек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4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5888" behindDoc="0" locked="0" layoutInCell="1" allowOverlap="1" wp14:anchorId="04137383" wp14:editId="7943111F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0</wp:posOffset>
                  </wp:positionV>
                  <wp:extent cx="514350" cy="323850"/>
                  <wp:effectExtent l="0" t="0" r="0" b="0"/>
                  <wp:wrapNone/>
                  <wp:docPr id="466" name="Рисунок 466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7"/>
                      </a:ext>
                      <a:ext uri="{FF2B5EF4-FFF2-40B4-BE49-F238E27FC236}">
                        <a16:creationId xmlns:a16="http://schemas.microsoft.com/office/drawing/2014/main" id="{00000000-0008-0000-0000-00000304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7"/>
                              </a:ext>
                              <a:ext uri="{FF2B5EF4-FFF2-40B4-BE49-F238E27FC236}">
                                <a16:creationId xmlns:a16="http://schemas.microsoft.com/office/drawing/2014/main" id="{00000000-0008-0000-0000-00000304000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  <w:tc>
          <w:tcPr>
            <w:tcW w:w="10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610,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988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99,81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8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,58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3,11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Маля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052,8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26,42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1,24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,62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  <w:tc>
          <w:tcPr>
            <w:tcW w:w="1078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  <w:tc>
          <w:tcPr>
            <w:tcW w:w="1078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количеством рабочих в бригаде 7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971B3" w:rsidRPr="00A8108A" w:rsidRDefault="004B4BC3" w:rsidP="00A971B3">
      <w:pPr>
        <w:pStyle w:val="af0"/>
        <w:ind w:left="644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M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5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3,20 дн. →73 дня</m:t>
          </m:r>
        </m:oMath>
      </m:oMathPara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971B3" w:rsidRPr="00A8108A" w:rsidRDefault="004B4BC3" w:rsidP="00A971B3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M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9663,6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73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44" type="#_x0000_t75" style="width:24.75pt;height:18.75pt" o:ole="" fillcolor="window">
            <v:imagedata r:id="rId64" o:title=""/>
          </v:shape>
          <o:OLEObject Type="Embed" ProgID="Equation.3" ShapeID="_x0000_i1044" DrawAspect="Content" ObjectID="_1669581588" r:id="rId68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971B3" w:rsidRPr="00A8108A" w:rsidRDefault="00A971B3" w:rsidP="00A971B3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163950">
      <w:pPr>
        <w:numPr>
          <w:ilvl w:val="0"/>
          <w:numId w:val="28"/>
        </w:num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необходимость совмещения профессий:</w:t>
      </w:r>
    </w:p>
    <w:p w:rsidR="00A971B3" w:rsidRPr="00A8108A" w:rsidRDefault="004B4BC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штук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610,7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5,53→6&gt;5 чел.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left="284"/>
        <w:rPr>
          <w:rFonts w:eastAsia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="Times New Roman" w:hAnsi="Cambria Math" w:cs="Times New Roman"/>
                  <w:bCs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ал.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052,8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49→1&lt;2 чел. требуется совмещение</m:t>
          </m:r>
        </m:oMath>
      </m:oMathPara>
    </w:p>
    <w:p w:rsidR="00A971B3" w:rsidRPr="00A8108A" w:rsidRDefault="00A971B3" w:rsidP="00A971B3">
      <w:pPr>
        <w:pStyle w:val="af0"/>
        <w:tabs>
          <w:tab w:val="left" w:pos="0"/>
        </w:tabs>
        <w:ind w:left="644"/>
        <w:jc w:val="right"/>
        <w:rPr>
          <w:sz w:val="24"/>
          <w:szCs w:val="24"/>
        </w:rPr>
      </w:pPr>
    </w:p>
    <w:p w:rsidR="00A971B3" w:rsidRPr="00A8108A" w:rsidRDefault="00A971B3" w:rsidP="00A971B3">
      <w:pPr>
        <w:tabs>
          <w:tab w:val="left" w:pos="0"/>
        </w:tabs>
        <w:spacing w:after="0" w:line="240" w:lineRule="auto"/>
        <w:ind w:firstLine="426"/>
        <w:contextualSpacing/>
        <w:rPr>
          <w:rFonts w:eastAsia="Times New Roman" w:cs="Times New Roman"/>
          <w:sz w:val="24"/>
          <w:szCs w:val="24"/>
        </w:rPr>
      </w:pPr>
      <w:r w:rsidRPr="00A8108A">
        <w:rPr>
          <w:rFonts w:eastAsia="Times New Roman" w:cs="Times New Roman"/>
          <w:sz w:val="24"/>
          <w:szCs w:val="24"/>
        </w:rPr>
        <w:t>Совмещаем профессию маляра с профессией штукатур. Ведущие профессии – штукатур. Составляем сводную ведомость затрат труда по профессиям и разрядам рабочих с учётом совмещения профессий (табл. 37)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b/>
          <w:sz w:val="24"/>
          <w:szCs w:val="24"/>
          <w:lang w:eastAsia="ru-RU"/>
        </w:rPr>
        <w:lastRenderedPageBreak/>
        <w:t xml:space="preserve">         </w:t>
      </w:r>
      <w:r w:rsidRPr="00A8108A">
        <w:rPr>
          <w:rFonts w:eastAsia="Times New Roman" w:cs="Times New Roman"/>
          <w:sz w:val="24"/>
          <w:szCs w:val="24"/>
          <w:lang w:eastAsia="ru-RU"/>
        </w:rPr>
        <w:t>Таблица 37 – Сводная ведомость затрат труда по профессиям и разрядам рабочих с учётом совмещения профессий.</w:t>
      </w:r>
    </w:p>
    <w:tbl>
      <w:tblPr>
        <w:tblW w:w="6376" w:type="dxa"/>
        <w:jc w:val="center"/>
        <w:tblLook w:val="04A0" w:firstRow="1" w:lastRow="0" w:firstColumn="1" w:lastColumn="0" w:noHBand="0" w:noVBand="1"/>
      </w:tblPr>
      <w:tblGrid>
        <w:gridCol w:w="1680"/>
        <w:gridCol w:w="1196"/>
        <w:gridCol w:w="1224"/>
        <w:gridCol w:w="1138"/>
        <w:gridCol w:w="1138"/>
      </w:tblGrid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Профессии</w:t>
            </w:r>
          </w:p>
        </w:tc>
        <w:tc>
          <w:tcPr>
            <w:tcW w:w="1196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Затраты</w:t>
            </w: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proofErr w:type="spellStart"/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Qнн</w:t>
            </w:r>
            <w:proofErr w:type="spellEnd"/>
          </w:p>
        </w:tc>
        <w:tc>
          <w:tcPr>
            <w:tcW w:w="3500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остав бригады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том числе по разрядам</w:t>
            </w:r>
          </w:p>
        </w:tc>
      </w:tr>
      <w:tr w:rsidR="00A971B3" w:rsidRPr="00A8108A" w:rsidTr="00A971B3">
        <w:trPr>
          <w:trHeight w:val="525"/>
          <w:jc w:val="center"/>
        </w:trPr>
        <w:tc>
          <w:tcPr>
            <w:tcW w:w="1680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 wp14:anchorId="1CF4DCBB" wp14:editId="78C4BF2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-12065</wp:posOffset>
                  </wp:positionV>
                  <wp:extent cx="514350" cy="323850"/>
                  <wp:effectExtent l="0" t="0" r="0" b="0"/>
                  <wp:wrapNone/>
                  <wp:docPr id="469" name="Рисунок 469">
                    <a:extLst xmlns:a="http://schemas.openxmlformats.org/drawingml/2006/main">
                      <a:ext uri="{63B3BB69-23CF-44E3-9099-C40C66FF867C}">
                        <a14:compatExt xmlns:a14="http://schemas.microsoft.com/office/drawing/2010/main" spid="_x0000_s1025"/>
                      </a:ext>
                      <a:ext uri="{FF2B5EF4-FFF2-40B4-BE49-F238E27FC236}">
                        <a16:creationId xmlns:a16="http://schemas.microsoft.com/office/drawing/2014/main" id="{73216951-C1D1-4FCF-A8C1-63537019E18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Объект 1">
                            <a:extLst>
                              <a:ext uri="{63B3BB69-23CF-44E3-9099-C40C66FF867C}">
                                <a14:compatExt xmlns:a14="http://schemas.microsoft.com/office/drawing/2010/main" spid="_x0000_s1025"/>
                              </a:ext>
                              <a:ext uri="{FF2B5EF4-FFF2-40B4-BE49-F238E27FC236}">
                                <a16:creationId xmlns:a16="http://schemas.microsoft.com/office/drawing/2014/main" id="{73216951-C1D1-4FCF-A8C1-63537019E18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II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IV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00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  <w:tr w:rsidR="00A971B3" w:rsidRPr="00A8108A" w:rsidTr="00A971B3">
        <w:trPr>
          <w:trHeight w:val="77"/>
          <w:jc w:val="center"/>
        </w:trPr>
        <w:tc>
          <w:tcPr>
            <w:tcW w:w="168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∑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663,6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015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226,2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422,33</w:t>
            </w:r>
          </w:p>
        </w:tc>
      </w:tr>
      <w:tr w:rsidR="00A971B3" w:rsidRPr="00A8108A" w:rsidTr="00A971B3">
        <w:trPr>
          <w:trHeight w:val="315"/>
          <w:jc w:val="center"/>
        </w:trPr>
        <w:tc>
          <w:tcPr>
            <w:tcW w:w="168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9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0,00%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31,20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43,7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25,07%</w:t>
            </w:r>
          </w:p>
        </w:tc>
      </w:tr>
    </w:tbl>
    <w:p w:rsidR="00A971B3" w:rsidRPr="00A8108A" w:rsidRDefault="00A971B3" w:rsidP="00A971B3">
      <w:pPr>
        <w:tabs>
          <w:tab w:val="left" w:pos="3555"/>
        </w:tabs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015,0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2,19→2 чел            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II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226,2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07→3 чел</m:t>
          </m:r>
        </m:oMath>
      </m:oMathPara>
    </w:p>
    <w:p w:rsidR="00A971B3" w:rsidRPr="00A8108A" w:rsidRDefault="004B4BC3" w:rsidP="00A971B3">
      <w:pPr>
        <w:pStyle w:val="af0"/>
        <w:tabs>
          <w:tab w:val="left" w:pos="0"/>
        </w:tabs>
        <w:ind w:left="0"/>
        <w:rPr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штук.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V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422,3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3∙1,15∙8,2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=1,76→2 чел  </m:t>
          </m:r>
        </m:oMath>
      </m:oMathPara>
    </w:p>
    <w:p w:rsidR="00A971B3" w:rsidRPr="00A8108A" w:rsidRDefault="00A971B3" w:rsidP="00A971B3">
      <w:pPr>
        <w:tabs>
          <w:tab w:val="left" w:pos="0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971B3" w:rsidRPr="00A8108A" w:rsidRDefault="00A971B3" w:rsidP="00163950">
      <w:pPr>
        <w:numPr>
          <w:ilvl w:val="0"/>
          <w:numId w:val="28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Составляем сводную ведомость численного и профессионально-квалификационного состава бригады (табл. 38):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bCs/>
          <w:sz w:val="24"/>
          <w:szCs w:val="24"/>
          <w:lang w:eastAsia="ru-RU"/>
        </w:rPr>
      </w:pP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 Таблица 38 – Сводная ведомость численного и профессионально-квалификационного состава бригады.</w:t>
      </w:r>
    </w:p>
    <w:p w:rsidR="00A971B3" w:rsidRPr="00A8108A" w:rsidRDefault="00A971B3" w:rsidP="00A971B3">
      <w:pPr>
        <w:tabs>
          <w:tab w:val="left" w:pos="3555"/>
        </w:tabs>
        <w:spacing w:after="0" w:line="240" w:lineRule="auto"/>
        <w:ind w:left="644"/>
        <w:contextualSpacing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8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2126"/>
        <w:gridCol w:w="1841"/>
        <w:gridCol w:w="1297"/>
        <w:gridCol w:w="1275"/>
        <w:gridCol w:w="1140"/>
      </w:tblGrid>
      <w:tr w:rsidR="00A971B3" w:rsidRPr="00A8108A" w:rsidTr="00A971B3">
        <w:trPr>
          <w:trHeight w:val="276"/>
          <w:jc w:val="center"/>
        </w:trPr>
        <w:tc>
          <w:tcPr>
            <w:tcW w:w="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№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Профессии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рабочих</w:t>
            </w:r>
          </w:p>
        </w:tc>
        <w:tc>
          <w:tcPr>
            <w:tcW w:w="1841" w:type="dxa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Всего,</w:t>
            </w:r>
          </w:p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человек</w:t>
            </w:r>
          </w:p>
        </w:tc>
        <w:tc>
          <w:tcPr>
            <w:tcW w:w="37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. по разрядам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1" w:type="dxa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A971B3" w:rsidRPr="00A8108A" w:rsidRDefault="00A971B3" w:rsidP="00A971B3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val="en-US" w:eastAsia="ru-RU"/>
              </w:rPr>
              <w:t>IV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Штукатур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971B3" w:rsidRPr="00A8108A" w:rsidTr="00A971B3">
        <w:trPr>
          <w:jc w:val="center"/>
        </w:trPr>
        <w:tc>
          <w:tcPr>
            <w:tcW w:w="67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A971B3" w:rsidRPr="00A8108A" w:rsidRDefault="00A971B3" w:rsidP="00A971B3">
            <w:pPr>
              <w:spacing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righ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4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9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4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71B3" w:rsidRPr="00A8108A" w:rsidRDefault="00A971B3" w:rsidP="00A971B3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8108A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A971B3" w:rsidRPr="00A8108A" w:rsidRDefault="00A971B3" w:rsidP="00A971B3">
      <w:pPr>
        <w:spacing w:after="0" w:line="240" w:lineRule="auto"/>
        <w:ind w:left="502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bookmarkEnd w:id="5"/>
    <w:bookmarkEnd w:id="6"/>
    <w:bookmarkEnd w:id="7"/>
    <w:bookmarkEnd w:id="8"/>
    <w:bookmarkEnd w:id="9"/>
    <w:bookmarkEnd w:id="10"/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ительны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продолжительностью работ – 22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4B4BC3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2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4,29→14 чел.</m:t>
          </m:r>
        </m:oMath>
      </m:oMathPara>
    </w:p>
    <w:p w:rsidR="00A8108A" w:rsidRPr="00A8108A" w:rsidRDefault="00A8108A" w:rsidP="00163950">
      <w:pPr>
        <w:numPr>
          <w:ilvl w:val="0"/>
          <w:numId w:val="33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pStyle w:val="af0"/>
        <w:ind w:left="644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8,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4∙2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7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5" type="#_x0000_t75" style="width:24.75pt;height:18.75pt" o:ole="" fillcolor="window">
            <v:imagedata r:id="rId64" o:title=""/>
          </v:shape>
          <o:OLEObject Type="Embed" ProgID="Equation.3" ShapeID="_x0000_i1045" DrawAspect="Content" ObjectID="_1669581589" r:id="rId69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электро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F713F8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</w:t>
      </w:r>
      <w:r w:rsidR="00DB66C4">
        <w:rPr>
          <w:rFonts w:eastAsia="Times New Roman" w:cs="Times New Roman"/>
          <w:sz w:val="24"/>
          <w:szCs w:val="24"/>
          <w:lang w:eastAsia="ru-RU"/>
        </w:rPr>
        <w:t>мся числом рабочих в бригаде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4B4BC3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4,42 дн. →34 дня</m:t>
          </m:r>
        </m:oMath>
      </m:oMathPara>
    </w:p>
    <w:p w:rsidR="00A8108A" w:rsidRPr="00A8108A" w:rsidRDefault="00A8108A" w:rsidP="00163950">
      <w:pPr>
        <w:numPr>
          <w:ilvl w:val="0"/>
          <w:numId w:val="34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lastRenderedPageBreak/>
        <w:t>Проверяем планируемый коэффициент норм выработки:</w:t>
      </w:r>
    </w:p>
    <w:p w:rsidR="00A8108A" w:rsidRPr="00A8108A" w:rsidRDefault="004B4BC3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742,9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∙34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22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6" type="#_x0000_t75" style="width:24.75pt;height:18.75pt" o:ole="" fillcolor="window">
            <v:imagedata r:id="rId64" o:title=""/>
          </v:shape>
          <o:OLEObject Type="Embed" ProgID="Equation.3" ShapeID="_x0000_i1046" DrawAspect="Content" ObjectID="_1669581590" r:id="rId70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Внутренние сантехнические работы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Задаёмся числом рабочих в бригаде – 8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4B4BC3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∙1,15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47,15 дн. →47 дней</m:t>
          </m:r>
        </m:oMath>
      </m:oMathPara>
    </w:p>
    <w:p w:rsidR="00A8108A" w:rsidRPr="00A8108A" w:rsidRDefault="00A8108A" w:rsidP="00163950">
      <w:pPr>
        <w:numPr>
          <w:ilvl w:val="0"/>
          <w:numId w:val="35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∙47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7" type="#_x0000_t75" style="width:24.75pt;height:18.75pt" o:ole="" fillcolor="window">
            <v:imagedata r:id="rId64" o:title=""/>
          </v:shape>
          <o:OLEObject Type="Embed" ProgID="Equation.3" ShapeID="_x0000_i1047" DrawAspect="Content" ObjectID="_1669581591" r:id="rId71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фундаментов под оборудова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635C8" w:rsidRPr="00F635C8">
        <w:rPr>
          <w:rFonts w:eastAsia="Times New Roman" w:cs="Times New Roman"/>
          <w:i/>
          <w:sz w:val="24"/>
          <w:szCs w:val="24"/>
          <w:lang w:eastAsia="ru-RU"/>
        </w:rPr>
        <w:t>и 2 технологических звена</w:t>
      </w:r>
      <w:r w:rsidR="00F635C8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>и определяем продолжительность работ без ведущей машины:</w:t>
      </w:r>
    </w:p>
    <w:p w:rsidR="00A8108A" w:rsidRPr="00A8108A" w:rsidRDefault="004B4BC3" w:rsidP="00A8108A">
      <w:pPr>
        <w:pStyle w:val="af0"/>
        <w:ind w:left="646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1,2∙8,2∙1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30,125 дн. →30 дней</m:t>
          </m:r>
        </m:oMath>
      </m:oMathPara>
    </w:p>
    <w:p w:rsidR="00A8108A" w:rsidRPr="00A8108A" w:rsidRDefault="00A8108A" w:rsidP="00163950">
      <w:pPr>
        <w:numPr>
          <w:ilvl w:val="0"/>
          <w:numId w:val="36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557,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2∙60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605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8" type="#_x0000_t75" style="width:24.75pt;height:18.75pt" o:ole="" fillcolor="window">
            <v:imagedata r:id="rId64" o:title=""/>
          </v:shape>
          <o:OLEObject Type="Embed" ProgID="Equation.3" ShapeID="_x0000_i1048" DrawAspect="Content" ObjectID="_1669581592" r:id="rId72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sz w:val="24"/>
          <w:szCs w:val="24"/>
        </w:rPr>
      </w:pPr>
      <w:r w:rsidRPr="00A8108A">
        <w:rPr>
          <w:b/>
          <w:bCs/>
          <w:sz w:val="24"/>
          <w:szCs w:val="24"/>
        </w:rPr>
        <w:t>Монтаж технологического оборудования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0B003E">
        <w:rPr>
          <w:rFonts w:eastAsia="Times New Roman" w:cs="Times New Roman"/>
          <w:sz w:val="24"/>
          <w:szCs w:val="24"/>
          <w:lang w:eastAsia="ru-RU"/>
        </w:rPr>
        <w:t>ёмся числом рабочих в бригаде – 6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4B4BC3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82,16 дн. →82 дня</m:t>
          </m:r>
        </m:oMath>
      </m:oMathPara>
    </w:p>
    <w:p w:rsidR="00A8108A" w:rsidRPr="00A8108A" w:rsidRDefault="00A8108A" w:rsidP="00163950">
      <w:pPr>
        <w:numPr>
          <w:ilvl w:val="0"/>
          <w:numId w:val="37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∙82∙8,2∙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0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49" type="#_x0000_t75" style="width:24.75pt;height:18.75pt" o:ole="" fillcolor="window">
            <v:imagedata r:id="rId64" o:title=""/>
          </v:shape>
          <o:OLEObject Type="Embed" ProgID="Equation.3" ShapeID="_x0000_i1049" DrawAspect="Content" ObjectID="_1669581593" r:id="rId73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Устройство слаботочных сетей, сигнализации, связи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2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lastRenderedPageBreak/>
        <w:t>Задаёмся числом рабочих в бригаде –</w:t>
      </w:r>
      <w:r w:rsidR="000B003E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4 </w:t>
      </w:r>
      <w:proofErr w:type="gramStart"/>
      <w:r w:rsidRPr="00A8108A">
        <w:rPr>
          <w:rFonts w:eastAsia="Times New Roman" w:cs="Times New Roman"/>
          <w:i/>
          <w:sz w:val="24"/>
          <w:szCs w:val="24"/>
          <w:lang w:eastAsia="ru-RU"/>
        </w:rPr>
        <w:t>чел</w:t>
      </w:r>
      <w:proofErr w:type="gramEnd"/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продолжительность работ без ведущей машины:</w:t>
      </w:r>
    </w:p>
    <w:p w:rsidR="00A8108A" w:rsidRPr="00A8108A" w:rsidRDefault="004B4BC3" w:rsidP="00A8108A">
      <w:pPr>
        <w:spacing w:after="0"/>
        <w:ind w:left="284"/>
        <w:rPr>
          <w:rFonts w:eastAsia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Т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,1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2,32 дн. →12 дней</m:t>
          </m:r>
        </m:oMath>
      </m:oMathPara>
    </w:p>
    <w:p w:rsidR="00A8108A" w:rsidRPr="00A8108A" w:rsidRDefault="00A8108A" w:rsidP="00163950">
      <w:pPr>
        <w:numPr>
          <w:ilvl w:val="0"/>
          <w:numId w:val="38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spacing w:after="0"/>
        <w:ind w:left="284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889,3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∙12∙8,2∙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1,13.</m:t>
          </m:r>
        </m:oMath>
      </m:oMathPara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position w:val="-10"/>
          <w:sz w:val="24"/>
          <w:szCs w:val="24"/>
          <w:lang w:eastAsia="ru-RU"/>
        </w:rPr>
        <w:object w:dxaOrig="495" w:dyaOrig="375">
          <v:shape id="_x0000_i1050" type="#_x0000_t75" style="width:24.75pt;height:18.75pt" o:ole="" fillcolor="window">
            <v:imagedata r:id="rId64" o:title=""/>
          </v:shape>
          <o:OLEObject Type="Embed" ProgID="Equation.3" ShapeID="_x0000_i1050" DrawAspect="Content" ObjectID="_1669581594" r:id="rId74"/>
        </w:objec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tabs>
          <w:tab w:val="left" w:pos="3555"/>
        </w:tabs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Благоустройство и озеленение (по зданиям).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39"/>
        </w:numPr>
        <w:tabs>
          <w:tab w:val="left" w:pos="3555"/>
        </w:tabs>
        <w:spacing w:after="0" w:line="240" w:lineRule="auto"/>
        <w:contextualSpacing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A8108A">
      <w:pPr>
        <w:tabs>
          <w:tab w:val="left" w:pos="3555"/>
        </w:tabs>
        <w:spacing w:after="0" w:line="240" w:lineRule="auto"/>
        <w:ind w:left="1364"/>
        <w:contextualSpacing/>
        <w:rPr>
          <w:rFonts w:eastAsia="Times New Roman" w:cs="Times New Roman"/>
          <w:b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ём</w:t>
      </w:r>
      <w:r w:rsidR="000B003E">
        <w:rPr>
          <w:rFonts w:eastAsia="Times New Roman" w:cs="Times New Roman"/>
          <w:sz w:val="24"/>
          <w:szCs w:val="24"/>
          <w:lang w:eastAsia="ru-RU"/>
        </w:rPr>
        <w:t>ся продолжительностью работ – 65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,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1,12→11 чел.</m:t>
          </m:r>
        </m:oMath>
      </m:oMathPara>
    </w:p>
    <w:p w:rsidR="00A8108A" w:rsidRPr="00A8108A" w:rsidRDefault="00A8108A" w:rsidP="00163950">
      <w:pPr>
        <w:numPr>
          <w:ilvl w:val="0"/>
          <w:numId w:val="39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7114,4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65∙1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21.</m:t>
          </m:r>
        </m:oMath>
      </m:oMathPara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1" type="#_x0000_t75" style="width:24.75pt;height:18.75pt" o:ole="" fillcolor="window">
            <v:imagedata r:id="rId64" o:title=""/>
          </v:shape>
          <o:OLEObject Type="Embed" ProgID="Equation.3" ShapeID="_x0000_i1051" DrawAspect="Content" ObjectID="_1669581595" r:id="rId75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одготовка объектов к сдаче (по зданиям).</w:t>
      </w:r>
    </w:p>
    <w:p w:rsidR="00A8108A" w:rsidRPr="00A8108A" w:rsidRDefault="00A8108A" w:rsidP="00A8108A">
      <w:pPr>
        <w:spacing w:after="0" w:line="240" w:lineRule="auto"/>
        <w:ind w:left="1364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ведущих машин-0</w:t>
      </w:r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Зада</w:t>
      </w:r>
      <w:r w:rsidR="00B522EC">
        <w:rPr>
          <w:rFonts w:eastAsia="Times New Roman" w:cs="Times New Roman"/>
          <w:sz w:val="24"/>
          <w:szCs w:val="24"/>
          <w:lang w:eastAsia="ru-RU"/>
        </w:rPr>
        <w:t>ёмся продолжительностью работ – 7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A8108A">
        <w:rPr>
          <w:rFonts w:eastAsia="Times New Roman" w:cs="Times New Roman"/>
          <w:i/>
          <w:sz w:val="24"/>
          <w:szCs w:val="24"/>
          <w:lang w:eastAsia="ru-RU"/>
        </w:rPr>
        <w:t>дней</w:t>
      </w:r>
      <w:r w:rsidRPr="00A8108A">
        <w:rPr>
          <w:rFonts w:eastAsia="Times New Roman" w:cs="Times New Roman"/>
          <w:sz w:val="24"/>
          <w:szCs w:val="24"/>
          <w:lang w:eastAsia="ru-RU"/>
        </w:rPr>
        <w:t xml:space="preserve"> и определяем количество рабочих в бригаде без ведущей машины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9,39→9 чел.</m:t>
          </m:r>
        </m:oMath>
      </m:oMathPara>
    </w:p>
    <w:p w:rsidR="00A8108A" w:rsidRPr="00A8108A" w:rsidRDefault="00A8108A" w:rsidP="00163950">
      <w:pPr>
        <w:numPr>
          <w:ilvl w:val="0"/>
          <w:numId w:val="40"/>
        </w:numPr>
        <w:spacing w:after="0" w:line="240" w:lineRule="auto"/>
        <w:contextualSpacing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>Проверяем планируемый коэффициент норм выработки:</w:t>
      </w:r>
    </w:p>
    <w:p w:rsidR="00A8108A" w:rsidRPr="00A8108A" w:rsidRDefault="004B4BC3" w:rsidP="00A8108A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592,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7∙9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15.</m:t>
          </m:r>
        </m:oMath>
      </m:oMathPara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A8108A">
        <w:rPr>
          <w:rFonts w:eastAsia="Times New Roman" w:cs="Times New Roman"/>
          <w:bCs/>
          <w:sz w:val="24"/>
          <w:szCs w:val="24"/>
          <w:lang w:eastAsia="ru-RU"/>
        </w:rPr>
        <w:t xml:space="preserve">         При округлении в меньшую сторону</w:t>
      </w:r>
      <w:r w:rsidRPr="00A8108A">
        <w:rPr>
          <w:rFonts w:eastAsia="Times New Roman" w:cs="Times New Roman"/>
          <w:bCs/>
          <w:position w:val="-10"/>
          <w:sz w:val="24"/>
          <w:szCs w:val="24"/>
          <w:lang w:eastAsia="ru-RU"/>
        </w:rPr>
        <w:object w:dxaOrig="495" w:dyaOrig="375">
          <v:shape id="_x0000_i1052" type="#_x0000_t75" style="width:24.75pt;height:18.75pt" o:ole="" fillcolor="window">
            <v:imagedata r:id="rId64" o:title=""/>
          </v:shape>
          <o:OLEObject Type="Embed" ProgID="Equation.3" ShapeID="_x0000_i1052" DrawAspect="Content" ObjectID="_1669581596" r:id="rId76"/>
        </w:object>
      </w:r>
      <w:r w:rsidRPr="00A8108A">
        <w:rPr>
          <w:rFonts w:eastAsia="Times New Roman" w:cs="Times New Roman"/>
          <w:bCs/>
          <w:sz w:val="24"/>
          <w:szCs w:val="24"/>
          <w:lang w:eastAsia="ru-RU"/>
        </w:rPr>
        <w:t>лежит в пределах до 1,25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163950">
      <w:pPr>
        <w:pStyle w:val="af0"/>
        <w:numPr>
          <w:ilvl w:val="0"/>
          <w:numId w:val="41"/>
        </w:numPr>
        <w:jc w:val="both"/>
        <w:rPr>
          <w:b/>
          <w:bCs/>
          <w:sz w:val="24"/>
          <w:szCs w:val="24"/>
        </w:rPr>
      </w:pPr>
      <w:r w:rsidRPr="00A8108A">
        <w:rPr>
          <w:b/>
          <w:bCs/>
          <w:sz w:val="24"/>
          <w:szCs w:val="24"/>
        </w:rPr>
        <w:t>Прочие неучтённые работы (по зданиям).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bCs/>
          <w:sz w:val="24"/>
          <w:szCs w:val="24"/>
          <w:lang w:eastAsia="ru-RU"/>
        </w:rPr>
      </w:pPr>
    </w:p>
    <w:p w:rsidR="00A8108A" w:rsidRPr="00A8108A" w:rsidRDefault="00A8108A" w:rsidP="00A8108A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>Количество смен в сутки-1</w:t>
      </w:r>
    </w:p>
    <w:p w:rsidR="00A8108A" w:rsidRPr="00A8108A" w:rsidRDefault="00A8108A" w:rsidP="00A8108A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sz w:val="24"/>
          <w:szCs w:val="24"/>
          <w:lang w:eastAsia="ru-RU"/>
        </w:rPr>
        <w:t xml:space="preserve">     2. Количество ведущих машин-0</w:t>
      </w:r>
    </w:p>
    <w:p w:rsidR="0074350C" w:rsidRPr="002B2B7F" w:rsidRDefault="00A8108A" w:rsidP="0074350C">
      <w:pPr>
        <w:spacing w:after="0" w:line="240" w:lineRule="auto"/>
        <w:ind w:left="284"/>
        <w:jc w:val="both"/>
        <w:rPr>
          <w:rFonts w:eastAsia="Times New Roman" w:cs="Times New Roman"/>
          <w:sz w:val="24"/>
          <w:szCs w:val="24"/>
          <w:lang w:eastAsia="ru-RU"/>
        </w:rPr>
      </w:pPr>
      <w:r w:rsidRPr="00A8108A">
        <w:rPr>
          <w:rFonts w:eastAsia="Times New Roman" w:cs="Times New Roman"/>
          <w:color w:val="000000" w:themeColor="text1"/>
          <w:sz w:val="24"/>
          <w:szCs w:val="24"/>
          <w:lang w:eastAsia="ru-RU"/>
        </w:rPr>
        <w:t>3. Из календарного плана берем продолжительность работ –</w:t>
      </w:r>
      <w:r w:rsidR="00B522E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="008D4F15">
        <w:rPr>
          <w:rFonts w:eastAsia="Times New Roman" w:cs="Times New Roman"/>
          <w:color w:val="000000" w:themeColor="text1"/>
          <w:sz w:val="24"/>
          <w:szCs w:val="24"/>
          <w:lang w:eastAsia="ru-RU"/>
        </w:rPr>
        <w:t>545</w:t>
      </w:r>
      <w:r w:rsidR="0074350C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 дней </w:t>
      </w:r>
      <w:r w:rsidR="0074350C" w:rsidRPr="007C2F80">
        <w:rPr>
          <w:rFonts w:eastAsia="Times New Roman" w:cs="Times New Roman"/>
          <w:color w:val="000000" w:themeColor="text1"/>
          <w:sz w:val="24"/>
          <w:szCs w:val="24"/>
          <w:lang w:eastAsia="ru-RU"/>
        </w:rPr>
        <w:t xml:space="preserve">и определяем количество </w:t>
      </w:r>
      <w:r w:rsidR="0074350C" w:rsidRPr="002B2B7F">
        <w:rPr>
          <w:rFonts w:eastAsia="Times New Roman" w:cs="Times New Roman"/>
          <w:sz w:val="24"/>
          <w:szCs w:val="24"/>
          <w:lang w:eastAsia="ru-RU"/>
        </w:rPr>
        <w:t>рабочих в бригаде без ведущей машины:</w:t>
      </w:r>
    </w:p>
    <w:p w:rsidR="0074350C" w:rsidRPr="00743259" w:rsidRDefault="004B4BC3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Р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P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1,1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,81→2 чел.</m:t>
          </m:r>
        </m:oMath>
      </m:oMathPara>
    </w:p>
    <w:p w:rsidR="0074350C" w:rsidRPr="002B2B7F" w:rsidRDefault="0074350C" w:rsidP="0074350C">
      <w:pPr>
        <w:spacing w:after="0" w:line="240" w:lineRule="auto"/>
        <w:ind w:left="284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B2B7F">
        <w:rPr>
          <w:rFonts w:eastAsia="Times New Roman" w:cs="Times New Roman"/>
          <w:bCs/>
          <w:sz w:val="24"/>
          <w:szCs w:val="24"/>
          <w:lang w:eastAsia="ru-RU"/>
        </w:rPr>
        <w:t>4. Проверяем планируемый коэффициент норм выработки:</w:t>
      </w:r>
    </w:p>
    <w:p w:rsidR="0074350C" w:rsidRPr="009723A3" w:rsidRDefault="004B4BC3" w:rsidP="0074350C">
      <w:pPr>
        <w:pStyle w:val="af0"/>
        <w:ind w:left="646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K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H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HH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Б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Ч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С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889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545∙2∙8,2∙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0,99.</m:t>
          </m:r>
        </m:oMath>
      </m:oMathPara>
    </w:p>
    <w:p w:rsidR="00E00572" w:rsidRPr="0074350C" w:rsidRDefault="0074350C" w:rsidP="0074350C">
      <w:pPr>
        <w:pStyle w:val="afc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</w:t>
      </w:r>
      <w:r w:rsidR="008D4F15">
        <w:rPr>
          <w:rFonts w:ascii="Times New Roman" w:hAnsi="Times New Roman"/>
          <w:bCs/>
          <w:sz w:val="24"/>
          <w:szCs w:val="24"/>
        </w:rPr>
        <w:t>При округлении в большую</w:t>
      </w:r>
      <w:r w:rsidRPr="007C4F27">
        <w:rPr>
          <w:rFonts w:ascii="Times New Roman" w:hAnsi="Times New Roman"/>
          <w:bCs/>
          <w:sz w:val="24"/>
          <w:szCs w:val="24"/>
        </w:rPr>
        <w:t xml:space="preserve"> сторону</w:t>
      </w:r>
      <w:r w:rsidRPr="007C4F27">
        <w:rPr>
          <w:rFonts w:ascii="Times New Roman" w:hAnsi="Times New Roman"/>
          <w:bCs/>
          <w:position w:val="-10"/>
        </w:rPr>
        <w:object w:dxaOrig="499" w:dyaOrig="360">
          <v:shape id="_x0000_i1053" type="#_x0000_t75" style="width:24.75pt;height:18.75pt" o:ole="" fillcolor="window">
            <v:imagedata r:id="rId64" o:title=""/>
          </v:shape>
          <o:OLEObject Type="Embed" ProgID="Equation.3" ShapeID="_x0000_i1053" DrawAspect="Content" ObjectID="_1669581597" r:id="rId77"/>
        </w:object>
      </w:r>
      <w:r>
        <w:rPr>
          <w:rFonts w:ascii="Times New Roman" w:hAnsi="Times New Roman"/>
          <w:bCs/>
        </w:rPr>
        <w:t xml:space="preserve"> </w:t>
      </w:r>
      <w:r w:rsidRPr="007C4F27">
        <w:rPr>
          <w:rFonts w:ascii="Times New Roman" w:hAnsi="Times New Roman"/>
          <w:bCs/>
          <w:sz w:val="24"/>
          <w:szCs w:val="24"/>
        </w:rPr>
        <w:t>лежит в пределах</w:t>
      </w:r>
      <w:r w:rsidR="008D4F15">
        <w:rPr>
          <w:rFonts w:ascii="Times New Roman" w:hAnsi="Times New Roman"/>
          <w:bCs/>
          <w:sz w:val="24"/>
          <w:szCs w:val="24"/>
        </w:rPr>
        <w:t xml:space="preserve"> от 0,95 до 1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E00572" w:rsidRPr="00E00572" w:rsidRDefault="00E00572" w:rsidP="00E00572">
      <w:pPr>
        <w:pStyle w:val="2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Подбор монтажных кранов по техническим параметрам</w:t>
      </w: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18" w:name="_Toc449493180"/>
      <w:bookmarkStart w:id="19" w:name="_Toc37083222"/>
      <w:r w:rsidRPr="00E00572">
        <w:rPr>
          <w:rFonts w:cs="Times New Roman"/>
          <w:b w:val="0"/>
          <w:i/>
          <w:sz w:val="24"/>
        </w:rPr>
        <w:t xml:space="preserve"> Расчет параметров стрелового крана</w:t>
      </w:r>
      <w:bookmarkEnd w:id="18"/>
      <w:bookmarkEnd w:id="1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ую грузоподъемность крана</w:t>
      </w: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Q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к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т, определяют по формуле:</w:t>
      </w:r>
    </w:p>
    <w:p w:rsidR="00E00572" w:rsidRPr="00E00572" w:rsidRDefault="004B4BC3" w:rsidP="00E00572">
      <w:pPr>
        <w:spacing w:after="200" w:line="360" w:lineRule="auto"/>
        <w:ind w:left="170" w:right="284" w:firstLine="720"/>
        <w:jc w:val="center"/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≥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u w:val="single"/>
          <w:lang w:eastAsia="ru-RU"/>
        </w:rPr>
        <w:t>,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ax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>– максимальная масса монтируемых элементов;</w:t>
      </w:r>
    </w:p>
    <w:p w:rsidR="00E00572" w:rsidRPr="00E00572" w:rsidRDefault="004B4BC3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р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– масса грузозахватного приспособления;</w:t>
      </w:r>
    </w:p>
    <w:p w:rsidR="00E00572" w:rsidRPr="00E00572" w:rsidRDefault="00E00572" w:rsidP="00E00572">
      <w:pPr>
        <w:tabs>
          <w:tab w:val="num" w:pos="54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Требуемую высоту подъема крюка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</m:oMath>
      <w:r w:rsidRPr="00E00572">
        <w:rPr>
          <w:rFonts w:eastAsia="Times New Roman" w:cs="Times New Roman"/>
          <w:sz w:val="24"/>
          <w:szCs w:val="24"/>
          <w:lang w:eastAsia="ru-RU"/>
        </w:rPr>
        <w:t>, м, определяют по формуле:</w:t>
      </w: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170" w:right="284" w:firstLine="720"/>
        <w:jc w:val="center"/>
        <w:rPr>
          <w:rFonts w:eastAsia="Times New Roman" w:cs="Times New Roman"/>
          <w:sz w:val="24"/>
          <w:szCs w:val="24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р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,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>где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– проектная высота ранее смонтированного элемента (отметка, на которую устанавливают монтируемый элемент), м;</w:t>
      </w:r>
    </w:p>
    <w:p w:rsidR="00E00572" w:rsidRPr="00E00572" w:rsidRDefault="00E00572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5 м</m:t>
        </m:r>
      </m:oMath>
      <w:r w:rsidRPr="00E00572">
        <w:rPr>
          <w:rFonts w:eastAsia="Times New Roman" w:cs="Times New Roman"/>
          <w:sz w:val="24"/>
          <w:szCs w:val="24"/>
          <w:lang w:eastAsia="ru-RU"/>
        </w:rPr>
        <w:t xml:space="preserve"> - запас по высоте по условиям безопасности, м;</w:t>
      </w: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h 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монтируемого элемента, м;</w:t>
      </w: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170" w:right="284" w:firstLine="720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тр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>- высота строповки в рабочем положении от верха монтируемого элемента, м;</w:t>
      </w: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170" w:right="284" w:firstLine="720"/>
        <w:jc w:val="both"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n</m:t>
            </m:r>
          </m:sub>
        </m:sSub>
      </m:oMath>
      <w:r w:rsidR="00E00572" w:rsidRPr="00E00572">
        <w:rPr>
          <w:rFonts w:eastAsia="Times New Roman" w:cs="Times New Roman"/>
          <w:sz w:val="24"/>
          <w:szCs w:val="24"/>
          <w:lang w:eastAsia="ru-RU"/>
        </w:rPr>
        <w:t xml:space="preserve"> - высота полиспаста в стянутом состоянии, принимается 1,5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t>Требуемый вылет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определяется по формуле:</w:t>
      </w:r>
    </w:p>
    <w:p w:rsidR="00E00572" w:rsidRPr="00E00572" w:rsidRDefault="004B4BC3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+d</m:t>
                  </m:r>
                </m:e>
              </m:d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∙(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тр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з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э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стр</m:t>
                  </m:r>
                </m:sub>
              </m:s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4"/>
              <w:szCs w:val="24"/>
              <w:lang w:val="en-US"/>
            </w:rPr>
            <m:t>+C</m:t>
          </m:r>
        </m:oMath>
      </m:oMathPara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С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оси вращения крана до оси вращения пяты стрелы, определяемое конструктивным решением крана, м, для предварительных расчетов принимается равным 2 м; </w:t>
      </w:r>
    </w:p>
    <w:p w:rsidR="00E00572" w:rsidRPr="00E00572" w:rsidRDefault="004B4BC3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ш</m:t>
            </m:r>
          </m:sub>
        </m:sSub>
      </m:oMath>
      <w:r w:rsidR="00E00572"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высота шарнира пяты стрелы от уровня стоянки крана, м, для предварительных расчетов принимается равным 1,5 м; </w:t>
      </w:r>
    </w:p>
    <w:p w:rsidR="00E00572" w:rsidRPr="00E00572" w:rsidRDefault="00E00572" w:rsidP="00E00572">
      <w:pPr>
        <w:autoSpaceDE w:val="0"/>
        <w:autoSpaceDN w:val="0"/>
        <w:adjustRightInd w:val="0"/>
        <w:spacing w:after="0" w:line="360" w:lineRule="auto"/>
        <w:ind w:left="170" w:right="284" w:firstLine="720"/>
        <w:jc w:val="both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E00572">
        <w:rPr>
          <w:rFonts w:eastAsia="Times New Roman" w:cs="Times New Roman"/>
          <w:i/>
          <w:iCs/>
          <w:color w:val="000000"/>
          <w:sz w:val="24"/>
          <w:szCs w:val="24"/>
          <w:lang w:eastAsia="ru-RU"/>
        </w:rPr>
        <w:t xml:space="preserve">b </w:t>
      </w:r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– расстояние от центра </w:t>
      </w:r>
      <w:proofErr w:type="spellStart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>строповки</w:t>
      </w:r>
      <w:proofErr w:type="spellEnd"/>
      <w:r w:rsidRPr="00E00572">
        <w:rPr>
          <w:rFonts w:eastAsia="Times New Roman" w:cs="Times New Roman"/>
          <w:color w:val="000000"/>
          <w:sz w:val="24"/>
          <w:szCs w:val="24"/>
          <w:lang w:eastAsia="ru-RU"/>
        </w:rPr>
        <w:t xml:space="preserve"> монтируемого элемента (центра тяжести) до грани элемента расположенной ближе всего к стреле крана, м; 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i/>
          <w:iCs/>
          <w:sz w:val="24"/>
          <w:szCs w:val="24"/>
        </w:rPr>
        <w:t xml:space="preserve">d </w:t>
      </w:r>
      <w:r w:rsidRPr="00E00572">
        <w:rPr>
          <w:rFonts w:eastAsia="Calibri" w:cs="Times New Roman"/>
          <w:sz w:val="24"/>
          <w:szCs w:val="24"/>
        </w:rPr>
        <w:t>– расстояние от оси стрелы до ранее смонтированного элемента, включая зазор между элементом и стрелой, м, для предварительных расчетов принимается равным 1 м.</w:t>
      </w:r>
    </w:p>
    <w:p w:rsidR="00E00572" w:rsidRPr="00E00572" w:rsidRDefault="00E00572" w:rsidP="00E00572">
      <w:pPr>
        <w:spacing w:after="0" w:line="360" w:lineRule="auto"/>
        <w:ind w:left="170" w:right="284" w:firstLine="720"/>
        <w:jc w:val="both"/>
        <w:rPr>
          <w:rFonts w:eastAsia="Calibri" w:cs="Times New Roman"/>
          <w:sz w:val="24"/>
          <w:szCs w:val="24"/>
        </w:rPr>
      </w:pPr>
      <w:r w:rsidRPr="00E00572">
        <w:rPr>
          <w:rFonts w:eastAsia="Calibri" w:cs="Times New Roman"/>
          <w:sz w:val="24"/>
          <w:szCs w:val="24"/>
        </w:rPr>
        <w:lastRenderedPageBreak/>
        <w:t>Требуемая длина стрелы крана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стр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тр</m:t>
            </m:r>
          </m:sup>
        </m:sSubSup>
      </m:oMath>
      <w:r w:rsidRPr="00E00572">
        <w:rPr>
          <w:rFonts w:eastAsia="Calibri" w:cs="Times New Roman"/>
          <w:sz w:val="24"/>
          <w:szCs w:val="24"/>
        </w:rPr>
        <w:t xml:space="preserve"> , м, рассчитывается по формуле:</w:t>
      </w:r>
    </w:p>
    <w:p w:rsidR="00E00572" w:rsidRPr="00E00572" w:rsidRDefault="004B4BC3" w:rsidP="00E00572">
      <w:pPr>
        <w:spacing w:after="0" w:line="360" w:lineRule="auto"/>
        <w:ind w:left="170" w:right="284" w:firstLine="720"/>
        <w:jc w:val="both"/>
        <w:rPr>
          <w:rFonts w:eastAsia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-C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стр</m:t>
                      </m:r>
                    </m:sub>
                    <m: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тр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ш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ind w:firstLine="170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Колонн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1C94B0" wp14:editId="2280FC81">
            <wp:extent cx="3324225" cy="2506315"/>
            <wp:effectExtent l="0" t="0" r="0" b="889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2361" cy="251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1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колонны</w:t>
      </w: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851" w:right="284" w:firstLine="720"/>
        <w:jc w:val="center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0+0,5+9,3+5,5+1,5=16,8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6,8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9,3+1,5+5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3,18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6,8-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,18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35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одкрановая балка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3AF2A" wp14:editId="1043B0FB">
            <wp:extent cx="2337698" cy="2010169"/>
            <wp:effectExtent l="0" t="0" r="5715" b="9525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 l="20164" t="23529" r="27872" b="182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366" cy="201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   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E9550B" wp14:editId="057041E5">
            <wp:extent cx="2085168" cy="1889256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54" r="14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172" cy="19010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2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одкрановой балки</w:t>
      </w:r>
    </w:p>
    <w:p w:rsidR="00E00572" w:rsidRPr="00E00572" w:rsidRDefault="00E00572" w:rsidP="00E00572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6,4+0,5+0,8+1,5+5=14,2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4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8+1,5+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2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2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2,87 м</m:t>
          </m:r>
        </m:oMath>
      </m:oMathPara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 xml:space="preserve">Ферма стропильная </w:t>
      </w:r>
      <w:proofErr w:type="spellStart"/>
      <w:r w:rsidRPr="00E00572">
        <w:rPr>
          <w:rFonts w:cs="Times New Roman"/>
          <w:sz w:val="24"/>
          <w:szCs w:val="24"/>
        </w:rPr>
        <w:t>безраскосная</w:t>
      </w:r>
      <w:proofErr w:type="spellEnd"/>
      <w:r w:rsidRPr="00E00572">
        <w:rPr>
          <w:rFonts w:cs="Times New Roman"/>
          <w:sz w:val="24"/>
          <w:szCs w:val="24"/>
        </w:rPr>
        <w:t>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9C98D3" wp14:editId="189FBE0E">
            <wp:extent cx="2467739" cy="2063067"/>
            <wp:effectExtent l="0" t="0" r="889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69" r="16943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471159" cy="20659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4AEC0A" wp14:editId="2C4E0404">
            <wp:extent cx="2169470" cy="2809875"/>
            <wp:effectExtent l="0" t="0" r="2540" b="0"/>
            <wp:docPr id="45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 l="31294" t="19118" r="327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456" cy="2816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3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ропильной фермы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8,4+0,5+3,3+1,5+3,5=17,2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2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7,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3,3+1,5+3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4,14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,14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,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5,84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литы покрытия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7FCD2C3" wp14:editId="492E5D5A">
            <wp:extent cx="2200275" cy="1574022"/>
            <wp:effectExtent l="0" t="0" r="0" b="762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967" t="11786" r="23019" b="24286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03217" cy="15761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C02FB9" wp14:editId="71F38081">
            <wp:extent cx="1838325" cy="1805101"/>
            <wp:effectExtent l="0" t="0" r="0" b="5080"/>
            <wp:docPr id="45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l="14845" t="15756" r="31583" b="15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752" cy="1815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4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плиты покрытия</w:t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1,7+0,5+0,3+1,5+4,5=18,5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0,3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12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2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9,72 м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теновые панели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595CCD3" wp14:editId="7EDF8D25">
            <wp:extent cx="2499223" cy="2296568"/>
            <wp:effectExtent l="6033" t="0" r="2857" b="2858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3" r="21370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5084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0572">
        <w:rPr>
          <w:rFonts w:ascii="Times New Roman" w:hAnsi="Times New Roman" w:cs="Times New Roman"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36C41E" wp14:editId="0D0EA086">
            <wp:extent cx="2020110" cy="2554275"/>
            <wp:effectExtent l="0" t="0" r="0" b="0"/>
            <wp:docPr id="46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 l="34854" t="28572" r="31583" b="16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68" cy="2575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572" w:rsidRPr="00E00572" w:rsidRDefault="00E00572" w:rsidP="00E00572">
      <w:pPr>
        <w:pStyle w:val="af0"/>
        <w:spacing w:line="360" w:lineRule="auto"/>
        <w:ind w:right="284"/>
        <w:jc w:val="center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5</w:t>
      </w:r>
      <w:r w:rsidRPr="00E00572">
        <w:rPr>
          <w:rFonts w:eastAsia="Arial Unicode MS"/>
          <w:sz w:val="24"/>
          <w:szCs w:val="24"/>
        </w:rPr>
        <w:t xml:space="preserve"> - Схема для определения технических параметров крана для монтажа стеновых панелей</w:t>
      </w:r>
    </w:p>
    <w:p w:rsidR="00E00572" w:rsidRPr="00E00572" w:rsidRDefault="004B4BC3" w:rsidP="00E00572">
      <w:pPr>
        <w:tabs>
          <w:tab w:val="num" w:pos="0"/>
        </w:tabs>
        <w:spacing w:after="200" w:line="360" w:lineRule="auto"/>
        <w:ind w:left="851" w:right="284" w:firstLine="720"/>
        <w:jc w:val="both"/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10,8+0,5+1,2+1,5+4,5=18,5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т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0,6+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∙(18,5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,5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0,5+1,2+1,5+4,5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+2=5,53 м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851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тр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,5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 -2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,5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,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=17,36 м</m:t>
          </m:r>
        </m:oMath>
      </m:oMathPara>
    </w:p>
    <w:p w:rsidR="00E00572" w:rsidRPr="00E00572" w:rsidRDefault="00E00572" w:rsidP="00E00572">
      <w:pPr>
        <w:rPr>
          <w:rFonts w:cs="Times New Roman"/>
          <w:bCs/>
          <w:sz w:val="24"/>
          <w:szCs w:val="24"/>
        </w:rPr>
      </w:pPr>
    </w:p>
    <w:tbl>
      <w:tblPr>
        <w:tblStyle w:val="af"/>
        <w:tblpPr w:leftFromText="180" w:rightFromText="180" w:vertAnchor="text" w:horzAnchor="margin" w:tblpXSpec="center" w:tblpY="431"/>
        <w:tblW w:w="6380" w:type="dxa"/>
        <w:tblLayout w:type="fixed"/>
        <w:tblLook w:val="04A0" w:firstRow="1" w:lastRow="0" w:firstColumn="1" w:lastColumn="0" w:noHBand="0" w:noVBand="1"/>
      </w:tblPr>
      <w:tblGrid>
        <w:gridCol w:w="1370"/>
        <w:gridCol w:w="841"/>
        <w:gridCol w:w="767"/>
        <w:gridCol w:w="850"/>
        <w:gridCol w:w="851"/>
        <w:gridCol w:w="1701"/>
      </w:tblGrid>
      <w:tr w:rsidR="00E00572" w:rsidRPr="00E00572" w:rsidTr="004527DB">
        <w:trPr>
          <w:trHeight w:val="412"/>
        </w:trPr>
        <w:tc>
          <w:tcPr>
            <w:tcW w:w="1370" w:type="dxa"/>
            <w:vMerge w:val="restart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Наименование</w:t>
            </w:r>
          </w:p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элементов</w:t>
            </w:r>
          </w:p>
        </w:tc>
        <w:tc>
          <w:tcPr>
            <w:tcW w:w="3309" w:type="dxa"/>
            <w:gridSpan w:val="4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Требуемые параметры</w:t>
            </w:r>
          </w:p>
        </w:tc>
        <w:tc>
          <w:tcPr>
            <w:tcW w:w="1701" w:type="dxa"/>
            <w:vMerge w:val="restart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Кран</w:t>
            </w:r>
          </w:p>
        </w:tc>
      </w:tr>
      <w:tr w:rsidR="00E00572" w:rsidRPr="00E00572" w:rsidTr="004527DB">
        <w:trPr>
          <w:trHeight w:val="719"/>
        </w:trPr>
        <w:tc>
          <w:tcPr>
            <w:tcW w:w="1370" w:type="dxa"/>
            <w:vMerge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841" w:type="dxa"/>
          </w:tcPr>
          <w:p w:rsidR="00E00572" w:rsidRPr="00E00572" w:rsidRDefault="004B4BC3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,м</m:t>
                </m:r>
              </m:oMath>
            </m:oMathPara>
          </w:p>
        </w:tc>
        <w:tc>
          <w:tcPr>
            <w:tcW w:w="767" w:type="dxa"/>
          </w:tcPr>
          <w:p w:rsidR="00E00572" w:rsidRPr="00E00572" w:rsidRDefault="004B4BC3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к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т</m:t>
                </m:r>
              </m:oMath>
            </m:oMathPara>
          </w:p>
        </w:tc>
        <w:tc>
          <w:tcPr>
            <w:tcW w:w="850" w:type="dxa"/>
          </w:tcPr>
          <w:p w:rsidR="00E00572" w:rsidRPr="00E00572" w:rsidRDefault="004B4BC3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851" w:type="dxa"/>
          </w:tcPr>
          <w:p w:rsidR="00E00572" w:rsidRPr="00E00572" w:rsidRDefault="004B4BC3" w:rsidP="004527DB">
            <w:pPr>
              <w:rPr>
                <w:rFonts w:eastAsiaTheme="minorHAnsi"/>
                <w:sz w:val="24"/>
                <w:szCs w:val="24"/>
                <w:lang w:eastAsia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тр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тр</m:t>
                    </m:r>
                  </m:sup>
                </m:sSubSup>
                <m:r>
                  <w:rPr>
                    <w:rFonts w:ascii="Cambria Math" w:hAnsi="Cambria Math"/>
                    <w:sz w:val="24"/>
                    <w:szCs w:val="24"/>
                  </w:rPr>
                  <m:t>,м</m:t>
                </m:r>
              </m:oMath>
            </m:oMathPara>
          </w:p>
        </w:tc>
        <w:tc>
          <w:tcPr>
            <w:tcW w:w="1701" w:type="dxa"/>
            <w:vMerge/>
          </w:tcPr>
          <w:p w:rsidR="00E00572" w:rsidRPr="00E00572" w:rsidRDefault="00E00572" w:rsidP="004527DB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6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Колонн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18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2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6,8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35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proofErr w:type="spellStart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одкран</w:t>
            </w:r>
            <w:proofErr w:type="spellEnd"/>
            <w:r w:rsidRPr="00E00572">
              <w:rPr>
                <w:rFonts w:eastAsiaTheme="minorHAnsi"/>
                <w:sz w:val="24"/>
                <w:szCs w:val="24"/>
                <w:lang w:eastAsia="en-US"/>
              </w:rPr>
              <w:t>. балк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,87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ферма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4,14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4,5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2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5,84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Плиты покрытия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6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9,72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  <w:lang w:val="en-US"/>
              </w:rPr>
            </w:pPr>
            <w:r w:rsidRPr="00E00572">
              <w:rPr>
                <w:sz w:val="24"/>
                <w:szCs w:val="24"/>
                <w:lang w:val="en-US"/>
              </w:rPr>
              <w:t>I</w:t>
            </w:r>
          </w:p>
        </w:tc>
      </w:tr>
      <w:tr w:rsidR="00E00572" w:rsidRPr="00E00572" w:rsidTr="004527DB">
        <w:trPr>
          <w:trHeight w:val="250"/>
        </w:trPr>
        <w:tc>
          <w:tcPr>
            <w:tcW w:w="137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Стеновые панели</w:t>
            </w:r>
          </w:p>
        </w:tc>
        <w:tc>
          <w:tcPr>
            <w:tcW w:w="84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5,53</w:t>
            </w:r>
          </w:p>
        </w:tc>
        <w:tc>
          <w:tcPr>
            <w:tcW w:w="767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2,58</w:t>
            </w:r>
          </w:p>
        </w:tc>
        <w:tc>
          <w:tcPr>
            <w:tcW w:w="850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8,5</w:t>
            </w:r>
          </w:p>
        </w:tc>
        <w:tc>
          <w:tcPr>
            <w:tcW w:w="851" w:type="dxa"/>
          </w:tcPr>
          <w:p w:rsidR="00E00572" w:rsidRPr="00E00572" w:rsidRDefault="00E00572" w:rsidP="004527DB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E00572">
              <w:rPr>
                <w:rFonts w:eastAsiaTheme="minorHAnsi"/>
                <w:sz w:val="24"/>
                <w:szCs w:val="24"/>
                <w:lang w:eastAsia="en-US"/>
              </w:rPr>
              <w:t>17,36</w:t>
            </w:r>
          </w:p>
        </w:tc>
        <w:tc>
          <w:tcPr>
            <w:tcW w:w="1701" w:type="dxa"/>
          </w:tcPr>
          <w:p w:rsidR="00E00572" w:rsidRPr="00E00572" w:rsidRDefault="00E00572" w:rsidP="004527DB">
            <w:pPr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  <w:lang w:val="en-US"/>
              </w:rPr>
              <w:t>II</w:t>
            </w:r>
          </w:p>
        </w:tc>
      </w:tr>
    </w:tbl>
    <w:p w:rsidR="00E00572" w:rsidRPr="00E00572" w:rsidRDefault="00E00572" w:rsidP="00E00572">
      <w:pPr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bCs/>
          <w:sz w:val="24"/>
          <w:szCs w:val="24"/>
        </w:rPr>
        <w:t xml:space="preserve">                                                                    Таблица 3</w:t>
      </w:r>
      <w:r w:rsidR="00A66F09">
        <w:rPr>
          <w:rFonts w:cs="Times New Roman"/>
          <w:bCs/>
          <w:sz w:val="24"/>
          <w:szCs w:val="24"/>
        </w:rPr>
        <w:t>9</w:t>
      </w: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before="24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</w:rPr>
        <w:t>Исходя из требуемых параметров, по справочным таблицам подбираем краны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1 вариант</w:t>
      </w:r>
      <w:r w:rsidRPr="00E00572">
        <w:rPr>
          <w:rFonts w:cs="Times New Roman"/>
          <w:b/>
          <w:sz w:val="24"/>
          <w:szCs w:val="24"/>
        </w:rPr>
        <w:t>: МКГ-25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2,5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4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6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4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3,1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0530DE32" wp14:editId="3EC8C967">
            <wp:extent cx="2400300" cy="2659015"/>
            <wp:effectExtent l="0" t="0" r="0" b="825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158" cy="266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6</w:t>
      </w:r>
      <w:r w:rsidR="00E00572" w:rsidRPr="00E00572">
        <w:rPr>
          <w:szCs w:val="24"/>
        </w:rPr>
        <w:t xml:space="preserve"> - График грузоподъёмности крана МКГ-25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2 вариант</w:t>
      </w:r>
      <w:r w:rsidRPr="00E00572">
        <w:rPr>
          <w:rFonts w:cs="Times New Roman"/>
          <w:b/>
          <w:sz w:val="24"/>
          <w:szCs w:val="24"/>
        </w:rPr>
        <w:t>: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t>1-</w:t>
      </w:r>
      <w:r w:rsidRPr="00E00572">
        <w:rPr>
          <w:rFonts w:cs="Times New Roman"/>
          <w:b/>
          <w:sz w:val="24"/>
          <w:szCs w:val="24"/>
        </w:rPr>
        <w:t xml:space="preserve"> КС-5361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20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5,5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7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8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1,85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37E358D3" wp14:editId="27D3596A">
            <wp:extent cx="2352675" cy="2405744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.PN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926" cy="24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7</w:t>
      </w:r>
      <w:r w:rsidR="00E00572" w:rsidRPr="00E00572">
        <w:rPr>
          <w:szCs w:val="24"/>
        </w:rPr>
        <w:t xml:space="preserve"> - График грузоподъёмности крана КС-5361</w:t>
      </w:r>
    </w:p>
    <w:p w:rsidR="00E00572" w:rsidRPr="00E00572" w:rsidRDefault="00E00572" w:rsidP="00E00572">
      <w:pPr>
        <w:spacing w:line="360" w:lineRule="auto"/>
        <w:ind w:right="284"/>
        <w:jc w:val="both"/>
        <w:rPr>
          <w:rFonts w:cs="Times New Roman"/>
          <w:b/>
          <w:sz w:val="24"/>
          <w:szCs w:val="24"/>
        </w:rPr>
      </w:pPr>
      <w:r w:rsidRPr="00E00572">
        <w:rPr>
          <w:rFonts w:cs="Times New Roman"/>
          <w:sz w:val="24"/>
          <w:szCs w:val="24"/>
        </w:rPr>
        <w:lastRenderedPageBreak/>
        <w:t>2-</w:t>
      </w:r>
      <w:r w:rsidRPr="00E00572">
        <w:rPr>
          <w:rFonts w:cs="Times New Roman"/>
          <w:b/>
          <w:sz w:val="24"/>
          <w:szCs w:val="24"/>
        </w:rPr>
        <w:t xml:space="preserve"> МКА-10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E00572">
        <w:rPr>
          <w:rFonts w:cs="Times New Roman"/>
          <w:sz w:val="24"/>
          <w:szCs w:val="24"/>
          <w:lang w:val="en-US"/>
        </w:rPr>
        <w:t>L</w:t>
      </w:r>
      <w:proofErr w:type="spellStart"/>
      <w:r w:rsidRPr="00E00572">
        <w:rPr>
          <w:rFonts w:cs="Times New Roman"/>
          <w:sz w:val="24"/>
          <w:szCs w:val="24"/>
          <w:vertAlign w:val="subscript"/>
        </w:rPr>
        <w:t>стр</w:t>
      </w:r>
      <w:proofErr w:type="spellEnd"/>
      <w:r w:rsidRPr="00E00572">
        <w:rPr>
          <w:rFonts w:cs="Times New Roman"/>
          <w:sz w:val="24"/>
          <w:szCs w:val="24"/>
        </w:rPr>
        <w:t>=18 м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 xml:space="preserve">=6,1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E00572">
        <w:rPr>
          <w:rFonts w:cs="Times New Roman"/>
          <w:sz w:val="24"/>
          <w:szCs w:val="24"/>
        </w:rPr>
        <w:t>=4,5 т,</w:t>
      </w:r>
    </w:p>
    <w:p w:rsidR="00E00572" w:rsidRPr="00E00572" w:rsidRDefault="00E00572" w:rsidP="00E00572">
      <w:pPr>
        <w:spacing w:line="240" w:lineRule="auto"/>
        <w:ind w:left="170" w:right="284" w:firstLine="720"/>
        <w:jc w:val="both"/>
        <w:rPr>
          <w:rFonts w:cs="Times New Roman"/>
          <w:sz w:val="24"/>
          <w:szCs w:val="24"/>
        </w:rPr>
      </w:pPr>
      <w:proofErr w:type="spellStart"/>
      <w:r w:rsidRPr="00E00572">
        <w:rPr>
          <w:rFonts w:cs="Times New Roman"/>
          <w:sz w:val="24"/>
          <w:szCs w:val="24"/>
          <w:lang w:val="en-US"/>
        </w:rPr>
        <w:t>l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 xml:space="preserve">=16 м, </w:t>
      </w:r>
      <w:proofErr w:type="spellStart"/>
      <w:r w:rsidRPr="00E00572">
        <w:rPr>
          <w:rFonts w:cs="Times New Roman"/>
          <w:sz w:val="24"/>
          <w:szCs w:val="24"/>
          <w:lang w:val="en-US"/>
        </w:rPr>
        <w:t>Q</w:t>
      </w:r>
      <w:r w:rsidRPr="00E00572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E00572">
        <w:rPr>
          <w:rFonts w:cs="Times New Roman"/>
          <w:sz w:val="24"/>
          <w:szCs w:val="24"/>
        </w:rPr>
        <w:t>=0,3 т,</w:t>
      </w:r>
    </w:p>
    <w:p w:rsidR="00E00572" w:rsidRPr="00E00572" w:rsidRDefault="00E00572" w:rsidP="00E00572">
      <w:pPr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E00572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21A0B46" wp14:editId="6C2F7F7A">
            <wp:extent cx="2524125" cy="2421448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Снимок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998" cy="2427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0572" w:rsidRPr="00E00572" w:rsidRDefault="00A66F09" w:rsidP="00E00572">
      <w:pPr>
        <w:pStyle w:val="21"/>
        <w:spacing w:before="0" w:after="200" w:line="360" w:lineRule="auto"/>
        <w:ind w:left="170" w:right="284"/>
        <w:jc w:val="center"/>
        <w:rPr>
          <w:szCs w:val="24"/>
        </w:rPr>
      </w:pPr>
      <w:r>
        <w:rPr>
          <w:szCs w:val="24"/>
        </w:rPr>
        <w:t>Рисунок 8</w:t>
      </w:r>
      <w:r w:rsidR="00E00572" w:rsidRPr="00E00572">
        <w:rPr>
          <w:szCs w:val="24"/>
        </w:rPr>
        <w:t xml:space="preserve"> - График грузоподъёмности крана МКА-10М</w:t>
      </w:r>
    </w:p>
    <w:p w:rsidR="00E00572" w:rsidRPr="00A66F09" w:rsidRDefault="00E00572" w:rsidP="00A66F09">
      <w:pPr>
        <w:pStyle w:val="21"/>
        <w:spacing w:before="0" w:after="200" w:line="360" w:lineRule="auto"/>
        <w:ind w:left="170" w:right="284"/>
        <w:jc w:val="center"/>
        <w:rPr>
          <w:b/>
          <w:sz w:val="28"/>
          <w:szCs w:val="24"/>
        </w:rPr>
      </w:pPr>
    </w:p>
    <w:p w:rsidR="00E00572" w:rsidRPr="00A66F09" w:rsidRDefault="00E00572" w:rsidP="00A66F09">
      <w:pPr>
        <w:pStyle w:val="2"/>
        <w:ind w:firstLine="170"/>
        <w:jc w:val="center"/>
        <w:rPr>
          <w:rFonts w:cs="Times New Roman"/>
          <w:szCs w:val="24"/>
        </w:rPr>
      </w:pPr>
      <w:bookmarkStart w:id="20" w:name="_Toc449493182"/>
      <w:bookmarkStart w:id="21" w:name="_Toc37083223"/>
      <w:r w:rsidRPr="00A66F09">
        <w:rPr>
          <w:rFonts w:cs="Times New Roman"/>
          <w:szCs w:val="24"/>
        </w:rPr>
        <w:t>Технико-экономическое обоснование выбранных вариантов кранового оборудования</w:t>
      </w:r>
      <w:bookmarkEnd w:id="20"/>
      <w:bookmarkEnd w:id="21"/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2" w:name="_Toc449493183"/>
      <w:bookmarkStart w:id="23" w:name="_Toc37083224"/>
      <w:r w:rsidRPr="00E00572">
        <w:rPr>
          <w:rFonts w:cs="Times New Roman"/>
          <w:b w:val="0"/>
          <w:i/>
          <w:sz w:val="24"/>
        </w:rPr>
        <w:t xml:space="preserve"> Определение сменной эксплуатационной производительности монтажного крана</w:t>
      </w:r>
      <w:bookmarkEnd w:id="22"/>
      <w:bookmarkEnd w:id="23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E00572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E00572"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E00572" w:rsidRPr="00E00572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E00572" w:rsidRPr="00E00572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E00572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стреловых при работе без выносных опор – 0,85; при работе на выносных опорах – 0,8.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E00572">
        <w:rPr>
          <w:rFonts w:ascii="Times New Roman" w:hAnsi="Times New Roman" w:cs="Times New Roman"/>
          <w:sz w:val="24"/>
          <w:szCs w:val="24"/>
        </w:rPr>
        <w:t>, т/см, определяем для крана, работающего на монтаже данных конструкций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E00572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E00572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/см;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E00572" w:rsidRPr="00E00572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E00572" w:rsidRPr="00E00572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/>
        <w:jc w:val="both"/>
      </w:pPr>
      <w:r w:rsidRPr="00E00572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t xml:space="preserve">– масса всех элементов, монтируемых данным монтажным краном, т; </w:t>
      </w:r>
    </w:p>
    <w:p w:rsidR="00E00572" w:rsidRPr="00E00572" w:rsidRDefault="00E00572" w:rsidP="00A66F09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E00572" w:rsidRPr="00E00572" w:rsidRDefault="00E00572" w:rsidP="00E00572">
      <w:pPr>
        <w:pStyle w:val="aa"/>
        <w:spacing w:line="360" w:lineRule="auto"/>
        <w:ind w:left="170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край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,96 шт/см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редние колонны: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8,8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одкрановые балки: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,0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ропильные фермы: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9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,45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плиты покрытия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50,46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стеновые панели: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8,75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; </m:t>
        </m:r>
      </m:oMath>
    </w:p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3,12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3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фахверк:</m:t>
        </m:r>
      </m:oMath>
      <w:r w:rsidRPr="00E0057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0,9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шт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м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</w:p>
    <w:p w:rsidR="00E00572" w:rsidRPr="00E00572" w:rsidRDefault="00E00572" w:rsidP="00E00572">
      <w:pPr>
        <w:pStyle w:val="aa"/>
        <w:spacing w:line="360" w:lineRule="auto"/>
        <w:ind w:left="456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640" w:type="dxa"/>
        <w:tblInd w:w="-147" w:type="dxa"/>
        <w:tblLook w:val="04A0" w:firstRow="1" w:lastRow="0" w:firstColumn="1" w:lastColumn="0" w:noHBand="0" w:noVBand="1"/>
      </w:tblPr>
      <w:tblGrid>
        <w:gridCol w:w="4831"/>
        <w:gridCol w:w="4809"/>
      </w:tblGrid>
      <w:tr w:rsidR="00E00572" w:rsidRPr="00E00572" w:rsidTr="004527DB">
        <w:trPr>
          <w:trHeight w:val="917"/>
        </w:trPr>
        <w:tc>
          <w:tcPr>
            <w:tcW w:w="4831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809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rPr>
          <w:trHeight w:val="2354"/>
        </w:trPr>
        <w:tc>
          <w:tcPr>
            <w:tcW w:w="4831" w:type="dxa"/>
          </w:tcPr>
          <w:p w:rsidR="00E00572" w:rsidRPr="00E00572" w:rsidRDefault="00E00572" w:rsidP="004527DB">
            <w:pPr>
              <w:pStyle w:val="aa"/>
              <w:spacing w:line="360" w:lineRule="auto"/>
              <w:ind w:left="456" w:right="284"/>
              <w:rPr>
                <w:rFonts w:eastAsiaTheme="minorEastAsia"/>
                <w:sz w:val="24"/>
                <w:szCs w:val="24"/>
              </w:rPr>
            </w:pPr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р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Σ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10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3,34 т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Σ 14010,97</m:t>
                    </m:r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103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3,34=42,43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 xml:space="preserve"> т/см</m:t>
              </m:r>
            </m:oMath>
            <w:r w:rsidRPr="00E00572">
              <w:rPr>
                <w:rFonts w:eastAsiaTheme="minorEastAsia"/>
                <w:sz w:val="24"/>
                <w:szCs w:val="24"/>
              </w:rPr>
              <w:t>;</w:t>
            </w:r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809" w:type="dxa"/>
          </w:tcPr>
          <w:p w:rsidR="00E00572" w:rsidRPr="00E00572" w:rsidRDefault="00E00572" w:rsidP="004527DB">
            <w:pPr>
              <w:spacing w:line="360" w:lineRule="auto"/>
              <w:rPr>
                <w:i/>
                <w:sz w:val="24"/>
                <w:szCs w:val="24"/>
                <w:u w:val="single"/>
              </w:rPr>
            </w:pPr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162,3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79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,51 т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553,03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79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4,51=80,6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416,32</m:t>
                        </m:r>
                      </m:e>
                    </m:nary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9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,38 т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э.см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352,94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594</m:t>
                        </m:r>
                      </m:e>
                    </m:nary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2,38=21,45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 т/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4" w:name="_Toc449493184"/>
    </w:p>
    <w:p w:rsidR="00E00572" w:rsidRPr="00E00572" w:rsidRDefault="00E00572" w:rsidP="00A66F09">
      <w:pPr>
        <w:pStyle w:val="3"/>
        <w:ind w:left="0"/>
        <w:rPr>
          <w:rFonts w:cs="Times New Roman"/>
          <w:b w:val="0"/>
          <w:i/>
          <w:sz w:val="24"/>
        </w:rPr>
      </w:pPr>
      <w:bookmarkStart w:id="25" w:name="_Toc37083225"/>
      <w:r w:rsidRPr="00E00572">
        <w:rPr>
          <w:rFonts w:cs="Times New Roman"/>
          <w:b w:val="0"/>
          <w:i/>
          <w:sz w:val="24"/>
        </w:rPr>
        <w:t xml:space="preserve"> Расчет продолжительности монтажных работ</w:t>
      </w:r>
      <w:bookmarkEnd w:id="24"/>
      <w:bookmarkEnd w:id="25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A66F09">
        <w:trPr>
          <w:trHeight w:val="1314"/>
        </w:trPr>
        <w:tc>
          <w:tcPr>
            <w:tcW w:w="4672" w:type="dxa"/>
          </w:tcPr>
          <w:p w:rsidR="00E00572" w:rsidRPr="00E00572" w:rsidRDefault="004B4BC3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,1∙42,43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86,8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E00572" w:rsidRPr="00E00572" w:rsidRDefault="004B4BC3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80,61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24,39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,1∙21,45  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=60,03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см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6" w:name="_Toc449493185"/>
      <w:bookmarkStart w:id="27" w:name="_Toc37083226"/>
      <w:r w:rsidRPr="00E00572">
        <w:rPr>
          <w:rFonts w:cs="Times New Roman"/>
          <w:b w:val="0"/>
          <w:i/>
          <w:sz w:val="24"/>
        </w:rPr>
        <w:t xml:space="preserve"> Трудоемкость единицы монтажных работ</w:t>
      </w:r>
      <w:bookmarkEnd w:id="26"/>
      <w:bookmarkEnd w:id="27"/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монтажных кранов определя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E00572">
        <w:rPr>
          <w:i/>
          <w:iCs/>
        </w:rPr>
        <w:t xml:space="preserve"> </w:t>
      </w:r>
      <w:r w:rsidRPr="00E00572">
        <w:t xml:space="preserve">– объем работ конструкций, монтируемых данным краном, т;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E00572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E0057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E00572" w:rsidRPr="00E00572" w:rsidRDefault="00E00572" w:rsidP="00E00572">
      <w:pPr>
        <w:pStyle w:val="Default"/>
        <w:spacing w:line="360" w:lineRule="auto"/>
        <w:ind w:left="170" w:right="284" w:firstLine="720"/>
        <w:jc w:val="both"/>
      </w:pPr>
      <w:r w:rsidRPr="00E00572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E00572">
        <w:t xml:space="preserve">– трудоемкость всего объема работ звена, чел. час. Определяется по калькуляции; 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E00572" w:rsidRPr="00E00572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00572" w:rsidRPr="00E00572" w:rsidTr="004527DB">
        <w:tc>
          <w:tcPr>
            <w:tcW w:w="4672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1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МКГ-25)</w:t>
            </w:r>
          </w:p>
        </w:tc>
        <w:tc>
          <w:tcPr>
            <w:tcW w:w="4673" w:type="dxa"/>
          </w:tcPr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Вариант 2</w:t>
            </w:r>
          </w:p>
          <w:p w:rsidR="00E00572" w:rsidRPr="00E00572" w:rsidRDefault="00E00572" w:rsidP="004527DB">
            <w:pPr>
              <w:pStyle w:val="21"/>
              <w:spacing w:before="0" w:line="360" w:lineRule="auto"/>
              <w:ind w:right="284" w:firstLine="0"/>
              <w:jc w:val="center"/>
              <w:rPr>
                <w:szCs w:val="24"/>
              </w:rPr>
            </w:pPr>
            <w:r w:rsidRPr="00E00572">
              <w:rPr>
                <w:szCs w:val="24"/>
              </w:rPr>
              <w:t>(КС-5361, МКА-10М)</w:t>
            </w:r>
          </w:p>
        </w:tc>
      </w:tr>
      <w:tr w:rsidR="00E00572" w:rsidRPr="00E00572" w:rsidTr="004527DB">
        <w:tc>
          <w:tcPr>
            <w:tcW w:w="4672" w:type="dxa"/>
          </w:tcPr>
          <w:p w:rsidR="00E00572" w:rsidRPr="00E00572" w:rsidRDefault="004B4BC3" w:rsidP="004527DB">
            <w:pPr>
              <w:pStyle w:val="aa"/>
              <w:spacing w:before="240"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71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706,9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26≈6 чел.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 ∙6=520,92 чел-см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520,92 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41</m:t>
                </m:r>
              </m:oMath>
            </m:oMathPara>
          </w:p>
          <w:p w:rsidR="00E00572" w:rsidRPr="00E00572" w:rsidRDefault="00E00572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</w:tc>
        <w:tc>
          <w:tcPr>
            <w:tcW w:w="4673" w:type="dxa"/>
          </w:tcPr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576,6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67,4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5,89≈6 чел.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4,39 ∙6=146,34 чел-см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зв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85,9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439,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4,7≈5 чел.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right="284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60,03 ∙5=300,15 чел-см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46,3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2162,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68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00,1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1416,3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212</m:t>
                </m:r>
              </m:oMath>
            </m:oMathPara>
          </w:p>
          <w:p w:rsidR="00E00572" w:rsidRPr="00E00572" w:rsidRDefault="00E00572" w:rsidP="004527DB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чел-см/т</m:t>
                </m:r>
              </m:oMath>
            </m:oMathPara>
          </w:p>
          <w:p w:rsidR="00E00572" w:rsidRPr="00E00572" w:rsidRDefault="004B4BC3" w:rsidP="004527DB">
            <w:pPr>
              <w:pStyle w:val="aa"/>
              <w:spacing w:line="360" w:lineRule="auto"/>
              <w:ind w:left="170" w:right="284" w:firstLine="720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СР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,068∙2162,3+0,212∙1416,3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3683,6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121 чел-см/т</m:t>
                </m:r>
              </m:oMath>
            </m:oMathPara>
          </w:p>
        </w:tc>
      </w:tr>
    </w:tbl>
    <w:p w:rsidR="00E00572" w:rsidRPr="00E00572" w:rsidRDefault="00E00572" w:rsidP="00E00572">
      <w:pPr>
        <w:pStyle w:val="3"/>
        <w:ind w:left="0"/>
        <w:rPr>
          <w:rFonts w:eastAsiaTheme="minorHAnsi" w:cs="Times New Roman"/>
          <w:b w:val="0"/>
          <w:sz w:val="24"/>
        </w:rPr>
      </w:pPr>
    </w:p>
    <w:p w:rsidR="00E00572" w:rsidRPr="00E00572" w:rsidRDefault="00E00572" w:rsidP="00E00572">
      <w:pPr>
        <w:pStyle w:val="3"/>
        <w:rPr>
          <w:rFonts w:cs="Times New Roman"/>
          <w:b w:val="0"/>
          <w:i/>
          <w:sz w:val="24"/>
        </w:rPr>
      </w:pPr>
      <w:bookmarkStart w:id="28" w:name="_Toc449493186"/>
      <w:bookmarkStart w:id="29" w:name="_Toc37083227"/>
      <w:r w:rsidRPr="00E00572">
        <w:rPr>
          <w:rFonts w:cs="Times New Roman"/>
          <w:b w:val="0"/>
          <w:i/>
          <w:sz w:val="24"/>
        </w:rPr>
        <w:t xml:space="preserve"> Расчет полной плановой себестоимости монтажа</w:t>
      </w:r>
      <w:bookmarkEnd w:id="28"/>
      <w:bookmarkEnd w:id="29"/>
    </w:p>
    <w:p w:rsidR="00E00572" w:rsidRPr="00E00572" w:rsidRDefault="00E00572" w:rsidP="00E00572">
      <w:pPr>
        <w:rPr>
          <w:rFonts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Себестоимость рассчитывается по формуле:</w:t>
      </w:r>
      <w:r w:rsidRPr="00E00572">
        <w:rPr>
          <w:rFonts w:ascii="Times New Roman" w:hAnsi="Times New Roman" w:cs="Times New Roman"/>
          <w:sz w:val="24"/>
          <w:szCs w:val="24"/>
        </w:rPr>
        <w:tab/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МКГ-25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64,79∙8,2∙7,48=10107,56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Вариант 2: 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center"/>
        <w:rPr>
          <w:rFonts w:ascii="Times New Roman" w:eastAsiaTheme="minorEastAsia" w:hAnsi="Times New Roman" w:cs="Times New Roman"/>
          <w:i/>
          <w:sz w:val="24"/>
          <w:szCs w:val="24"/>
          <w:u w:val="single"/>
        </w:rPr>
      </w:pPr>
      <w:r w:rsidRPr="00E00572">
        <w:rPr>
          <w:rFonts w:ascii="Times New Roman" w:hAnsi="Times New Roman" w:cs="Times New Roman"/>
          <w:i/>
          <w:sz w:val="24"/>
          <w:szCs w:val="24"/>
          <w:u w:val="single"/>
        </w:rPr>
        <w:t>(КС-5361, МКА-10М)</w:t>
      </w: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 xml:space="preserve">Стоимость </w:t>
      </w:r>
      <w:proofErr w:type="spellStart"/>
      <w:r w:rsidRPr="00E00572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E00572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70,67∙8,2∙7,48=10 468,21 руб.</m:t>
          </m:r>
        </m:oMath>
      </m:oMathPara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2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6,78=105,61∙8,2∙7,48=6 477,69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2723,4∙12,16∙15,98=529 202,37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E00572" w:rsidRPr="00E00572" w:rsidRDefault="004B4BC3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701,2∙12,16∙15,98=136 254,94 руб.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1:</w:t>
      </w:r>
    </w:p>
    <w:p w:rsidR="00E00572" w:rsidRPr="00E00572" w:rsidRDefault="004B4BC3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107,56*86,82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555,32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Вариант 2.</w:t>
      </w:r>
    </w:p>
    <w:p w:rsidR="00E00572" w:rsidRPr="00E00572" w:rsidRDefault="004B4BC3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0 468,21⋅24,39+6 477,69⋅60,03+529202,37+0,96⋅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29202,37+136254,94</m:t>
                  </m:r>
                </m:e>
              </m:d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683,62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=491,97 руб/т</m:t>
          </m:r>
        </m:oMath>
      </m:oMathPara>
    </w:p>
    <w:p w:rsidR="00E00572" w:rsidRPr="00E00572" w:rsidRDefault="00E00572" w:rsidP="00E00572">
      <w:pPr>
        <w:pStyle w:val="aa"/>
        <w:spacing w:line="360" w:lineRule="auto"/>
        <w:ind w:left="-567" w:right="-625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ехнико-экономические показатели сравнения вариантов (табл.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  <w:r w:rsidRPr="00E00572">
        <w:rPr>
          <w:rFonts w:ascii="Times New Roman" w:hAnsi="Times New Roman" w:cs="Times New Roman"/>
          <w:sz w:val="24"/>
          <w:szCs w:val="24"/>
        </w:rPr>
        <w:t>)</w:t>
      </w:r>
    </w:p>
    <w:p w:rsidR="00E00572" w:rsidRPr="00E00572" w:rsidRDefault="00E00572" w:rsidP="00E00572">
      <w:pPr>
        <w:pStyle w:val="aa"/>
        <w:spacing w:line="360" w:lineRule="auto"/>
        <w:ind w:left="6946" w:right="-625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</w:rPr>
        <w:t>Таблица 4</w:t>
      </w:r>
      <w:r w:rsidR="00A66F09">
        <w:rPr>
          <w:rFonts w:ascii="Times New Roman" w:hAnsi="Times New Roman" w:cs="Times New Roman"/>
          <w:sz w:val="24"/>
          <w:szCs w:val="24"/>
        </w:rPr>
        <w:t>0</w:t>
      </w:r>
    </w:p>
    <w:tbl>
      <w:tblPr>
        <w:tblStyle w:val="af"/>
        <w:tblW w:w="4774" w:type="pct"/>
        <w:tblLook w:val="01E0" w:firstRow="1" w:lastRow="1" w:firstColumn="1" w:lastColumn="1" w:noHBand="0" w:noVBand="0"/>
      </w:tblPr>
      <w:tblGrid>
        <w:gridCol w:w="3520"/>
        <w:gridCol w:w="1396"/>
        <w:gridCol w:w="2079"/>
        <w:gridCol w:w="1928"/>
      </w:tblGrid>
      <w:tr w:rsidR="00E00572" w:rsidRPr="00E00572" w:rsidTr="004527DB">
        <w:trPr>
          <w:trHeight w:val="510"/>
        </w:trPr>
        <w:tc>
          <w:tcPr>
            <w:tcW w:w="198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794" w:type="pct"/>
            <w:vMerge w:val="restar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Ед. изм.</w:t>
            </w:r>
          </w:p>
        </w:tc>
        <w:tc>
          <w:tcPr>
            <w:tcW w:w="2221" w:type="pct"/>
            <w:gridSpan w:val="2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Варианты</w:t>
            </w:r>
          </w:p>
        </w:tc>
      </w:tr>
      <w:tr w:rsidR="00E00572" w:rsidRPr="00E00572" w:rsidTr="004527DB">
        <w:trPr>
          <w:trHeight w:val="255"/>
        </w:trPr>
        <w:tc>
          <w:tcPr>
            <w:tcW w:w="198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794" w:type="pct"/>
            <w:vMerge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 w:firstLine="11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2</w:t>
            </w:r>
          </w:p>
        </w:tc>
      </w:tr>
      <w:tr w:rsidR="00E00572" w:rsidRPr="00E00572" w:rsidTr="004527DB">
        <w:trPr>
          <w:trHeight w:val="725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Продолжительность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см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86,8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)24,39;б)60,03</m:t>
                </m:r>
              </m:oMath>
            </m:oMathPara>
          </w:p>
        </w:tc>
      </w:tr>
      <w:tr w:rsidR="00E00572" w:rsidRPr="00E00572" w:rsidTr="004527DB">
        <w:trPr>
          <w:trHeight w:val="599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w:r w:rsidRPr="00E00572">
              <w:rPr>
                <w:sz w:val="24"/>
                <w:szCs w:val="24"/>
              </w:rPr>
              <w:t>Трудоемк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r w:rsidRPr="00E00572">
              <w:rPr>
                <w:sz w:val="24"/>
                <w:szCs w:val="24"/>
              </w:rPr>
              <w:t>чел-см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4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0,12</m:t>
              </m:r>
            </m:oMath>
            <w:r w:rsidRPr="00E00572">
              <w:rPr>
                <w:sz w:val="24"/>
                <w:szCs w:val="24"/>
              </w:rPr>
              <w:t>1</w:t>
            </w:r>
          </w:p>
        </w:tc>
      </w:tr>
      <w:tr w:rsidR="00E00572" w:rsidRPr="00E00572" w:rsidTr="004527DB">
        <w:trPr>
          <w:trHeight w:val="544"/>
        </w:trPr>
        <w:tc>
          <w:tcPr>
            <w:tcW w:w="198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  <w:vertAlign w:val="subscript"/>
              </w:rPr>
            </w:pPr>
            <w:r w:rsidRPr="00E00572">
              <w:rPr>
                <w:sz w:val="24"/>
                <w:szCs w:val="24"/>
              </w:rPr>
              <w:t>Себестоимость монтажа</w:t>
            </w:r>
          </w:p>
        </w:tc>
        <w:tc>
          <w:tcPr>
            <w:tcW w:w="794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E00572">
              <w:rPr>
                <w:sz w:val="24"/>
                <w:szCs w:val="24"/>
              </w:rPr>
              <w:t>руб</w:t>
            </w:r>
            <w:proofErr w:type="spellEnd"/>
            <w:r w:rsidRPr="00E00572">
              <w:rPr>
                <w:sz w:val="24"/>
                <w:szCs w:val="24"/>
              </w:rPr>
              <w:t>/т</w:t>
            </w:r>
          </w:p>
        </w:tc>
        <w:tc>
          <w:tcPr>
            <w:tcW w:w="1176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55,32</m:t>
                </m:r>
              </m:oMath>
            </m:oMathPara>
          </w:p>
        </w:tc>
        <w:tc>
          <w:tcPr>
            <w:tcW w:w="1045" w:type="pct"/>
            <w:vAlign w:val="center"/>
          </w:tcPr>
          <w:p w:rsidR="00E00572" w:rsidRPr="00E00572" w:rsidRDefault="00E00572" w:rsidP="004527DB">
            <w:pPr>
              <w:tabs>
                <w:tab w:val="left" w:pos="990"/>
              </w:tabs>
              <w:ind w:right="363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91,97</m:t>
                </m:r>
              </m:oMath>
            </m:oMathPara>
          </w:p>
        </w:tc>
      </w:tr>
    </w:tbl>
    <w:p w:rsidR="00E00572" w:rsidRPr="00E00572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  <w:r w:rsidRPr="00E00572">
        <w:rPr>
          <w:rFonts w:ascii="Times New Roman" w:hAnsi="Times New Roman" w:cs="Times New Roman"/>
          <w:sz w:val="24"/>
          <w:szCs w:val="24"/>
          <w:u w:val="single"/>
        </w:rPr>
        <w:t>Вывод:</w:t>
      </w:r>
      <w:r w:rsidRPr="00E0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00572">
        <w:rPr>
          <w:rFonts w:ascii="Times New Roman" w:hAnsi="Times New Roman" w:cs="Times New Roman"/>
          <w:sz w:val="24"/>
          <w:szCs w:val="24"/>
        </w:rPr>
        <w:t>по данным таблицы 4 принимаем вариант 2, так как его технико-экономические показатели более выгодные, чем у варианта №1.</w:t>
      </w:r>
    </w:p>
    <w:p w:rsidR="00E00572" w:rsidRPr="008D0083" w:rsidRDefault="00E00572" w:rsidP="00E00572">
      <w:pPr>
        <w:pStyle w:val="aa"/>
        <w:spacing w:line="360" w:lineRule="auto"/>
        <w:ind w:left="142" w:right="284"/>
        <w:jc w:val="both"/>
        <w:rPr>
          <w:rFonts w:ascii="Times New Roman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2"/>
        <w:rPr>
          <w:rFonts w:cs="Times New Roman"/>
          <w:b w:val="0"/>
          <w:sz w:val="24"/>
          <w:szCs w:val="24"/>
        </w:rPr>
      </w:pPr>
      <w:r w:rsidRPr="008D0083">
        <w:rPr>
          <w:rFonts w:cs="Times New Roman"/>
          <w:b w:val="0"/>
          <w:sz w:val="24"/>
          <w:szCs w:val="24"/>
        </w:rPr>
        <w:t>2 Расчет башенного крана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C2D2962" wp14:editId="6B99848B">
            <wp:extent cx="3933825" cy="29146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025.jp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pStyle w:val="af0"/>
        <w:spacing w:line="360" w:lineRule="auto"/>
        <w:ind w:right="284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Рисунок 9</w:t>
      </w:r>
      <w:r w:rsidRPr="008D0083">
        <w:rPr>
          <w:rFonts w:eastAsia="Arial Unicode MS"/>
          <w:sz w:val="24"/>
          <w:szCs w:val="24"/>
        </w:rPr>
        <w:t>. Схема для определения технических параметров крана.</w:t>
      </w: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Определяем требуемую высоту подъема крана, м: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з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</m:sSub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8D0083">
        <w:rPr>
          <w:rFonts w:eastAsiaTheme="minorEastAsia" w:cs="Times New Roman"/>
          <w:sz w:val="24"/>
          <w:szCs w:val="24"/>
        </w:rPr>
        <w:t>-</w:t>
      </w:r>
      <w:r w:rsidRPr="008D0083">
        <w:rPr>
          <w:rFonts w:eastAsia="TimesNewRomanPSMT" w:cs="Times New Roman"/>
          <w:sz w:val="24"/>
          <w:szCs w:val="24"/>
        </w:rPr>
        <w:t xml:space="preserve"> проектная высота ранее смонтированного элемента м;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color w:val="000000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з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0,5 м</m:t>
        </m:r>
      </m:oMath>
      <w:r w:rsidRPr="008D0083">
        <w:rPr>
          <w:rFonts w:cs="Times New Roman"/>
          <w:sz w:val="24"/>
          <w:szCs w:val="24"/>
        </w:rPr>
        <w:t xml:space="preserve"> - запас по высоте по условиям безопасности;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h 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>- высота монтируемого элемента;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D0083" w:rsidRPr="008D0083">
        <w:rPr>
          <w:rFonts w:cs="Times New Roman"/>
          <w:sz w:val="24"/>
          <w:szCs w:val="24"/>
        </w:rPr>
        <w:t>- высота строповки в рабочем положении от верха монтируемого элемента;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8D0083" w:rsidRPr="008D0083">
        <w:rPr>
          <w:rFonts w:cs="Times New Roman"/>
          <w:sz w:val="24"/>
          <w:szCs w:val="24"/>
        </w:rPr>
        <w:t xml:space="preserve"> - высота полиспаста в стянутом состоянии, принимается 1,5 м.</w:t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7B7EB0B8" wp14:editId="464E7629">
            <wp:extent cx="2896004" cy="2981741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Снимок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6004" cy="2981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0</w:t>
      </w:r>
      <w:r w:rsidRPr="008D0083">
        <w:rPr>
          <w:rFonts w:cs="Times New Roman"/>
          <w:sz w:val="24"/>
          <w:szCs w:val="24"/>
        </w:rPr>
        <w:t>. Разрез монтажа колонн.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8,92+4,5+1,5=34,85 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4B17CB5A" wp14:editId="6AE107F8">
            <wp:extent cx="2600259" cy="2659741"/>
            <wp:effectExtent l="0" t="0" r="0" b="762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2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4549" cy="266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Рисунок 11</w:t>
      </w:r>
      <w:r w:rsidRPr="008D0083">
        <w:rPr>
          <w:rFonts w:cs="Times New Roman"/>
          <w:sz w:val="24"/>
          <w:szCs w:val="24"/>
        </w:rPr>
        <w:t>. Разрез монтажа ригелей.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+0,5+0,45+4,5+1,5=33,95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5FBB1D9" wp14:editId="33E2BC4E">
            <wp:extent cx="2579412" cy="2771775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3.PN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2349" cy="2774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2</w:t>
      </w:r>
      <w:r w:rsidRPr="008D0083">
        <w:rPr>
          <w:rFonts w:cs="Times New Roman"/>
          <w:sz w:val="24"/>
          <w:szCs w:val="24"/>
        </w:rPr>
        <w:t>. Разрез монтажа плит покрытия.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27,45+0,5+0,18+4,5+1,5=34,13м</m:t>
          </m:r>
        </m:oMath>
      </m:oMathPara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1C5EDA73" wp14:editId="7DEF26A5">
            <wp:extent cx="2440677" cy="254063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709" cy="254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8D008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исунок 13</w:t>
      </w:r>
      <w:r w:rsidRPr="008D0083">
        <w:rPr>
          <w:rFonts w:cs="Times New Roman"/>
          <w:sz w:val="24"/>
          <w:szCs w:val="24"/>
        </w:rPr>
        <w:t>. Разрез монтажа стеновых панелей.</w:t>
      </w:r>
    </w:p>
    <w:p w:rsidR="008D0083" w:rsidRPr="008D0083" w:rsidRDefault="004B4BC3" w:rsidP="008D0083">
      <w:pPr>
        <w:tabs>
          <w:tab w:val="num" w:pos="0"/>
        </w:tabs>
        <w:spacing w:line="360" w:lineRule="auto"/>
        <w:ind w:left="170" w:right="284" w:firstLine="720"/>
        <w:jc w:val="center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19,4+0,5+1,2+4,5+1,5=27,7м</m:t>
          </m:r>
        </m:oMath>
      </m:oMathPara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Требуемый вылет стрелы крана, м:</w:t>
      </w:r>
    </w:p>
    <w:p w:rsidR="008D0083" w:rsidRPr="008D0083" w:rsidRDefault="004B4BC3" w:rsidP="008D0083">
      <w:pPr>
        <w:tabs>
          <w:tab w:val="num" w:pos="540"/>
        </w:tabs>
        <w:spacing w:line="360" w:lineRule="auto"/>
        <w:ind w:left="170" w:right="284" w:firstLine="720"/>
        <w:jc w:val="center"/>
        <w:rPr>
          <w:rFonts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ст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+с</m:t>
        </m:r>
      </m:oMath>
      <w:r w:rsidR="008D0083" w:rsidRPr="008D0083">
        <w:rPr>
          <w:rFonts w:cs="Times New Roman"/>
          <w:sz w:val="24"/>
          <w:szCs w:val="24"/>
        </w:rPr>
        <w:t>,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MT" w:cs="Times New Roman"/>
          <w:sz w:val="24"/>
          <w:szCs w:val="24"/>
        </w:rPr>
        <w:t xml:space="preserve">где </w:t>
      </w: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a </w:t>
      </w:r>
      <w:r w:rsidRPr="008D0083">
        <w:rPr>
          <w:rFonts w:eastAsia="TimesNewRomanPSMT" w:cs="Times New Roman"/>
          <w:sz w:val="24"/>
          <w:szCs w:val="24"/>
        </w:rPr>
        <w:t>– расстояние до удаленного элемента, м;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eastAsia="TimesNewRomanPSMT"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t xml:space="preserve">b </w:t>
      </w:r>
      <w:r w:rsidRPr="008D0083">
        <w:rPr>
          <w:rFonts w:eastAsia="TimesNewRomanPSMT" w:cs="Times New Roman"/>
          <w:sz w:val="24"/>
          <w:szCs w:val="24"/>
        </w:rPr>
        <w:t xml:space="preserve">- радиус поворота контргруза, м; </w:t>
      </w:r>
    </w:p>
    <w:p w:rsidR="008D0083" w:rsidRPr="008D0083" w:rsidRDefault="008D0083" w:rsidP="008D0083">
      <w:pPr>
        <w:autoSpaceDE w:val="0"/>
        <w:autoSpaceDN w:val="0"/>
        <w:adjustRightInd w:val="0"/>
        <w:spacing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eastAsia="TimesNewRomanPS-ItalicMT" w:cs="Times New Roman"/>
          <w:i/>
          <w:iCs/>
          <w:sz w:val="24"/>
          <w:szCs w:val="24"/>
        </w:rPr>
        <w:lastRenderedPageBreak/>
        <w:t xml:space="preserve">с </w:t>
      </w:r>
      <w:r w:rsidRPr="008D0083">
        <w:rPr>
          <w:rFonts w:eastAsia="TimesNewRomanPSMT" w:cs="Times New Roman"/>
          <w:sz w:val="24"/>
          <w:szCs w:val="24"/>
        </w:rPr>
        <w:t>- зазор между зданием и краном, м.</w:t>
      </w:r>
    </w:p>
    <w:p w:rsidR="008D0083" w:rsidRPr="008D0083" w:rsidRDefault="004B4BC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eastAsiaTheme="minorEastAsia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т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18+8+2=28 м</m:t>
          </m:r>
        </m:oMath>
      </m:oMathPara>
    </w:p>
    <w:p w:rsidR="008D0083" w:rsidRPr="008D0083" w:rsidRDefault="008D0083" w:rsidP="008D0083">
      <w:pPr>
        <w:tabs>
          <w:tab w:val="num" w:pos="540"/>
        </w:tabs>
        <w:spacing w:line="276" w:lineRule="auto"/>
        <w:ind w:left="851" w:right="284" w:firstLine="720"/>
        <w:jc w:val="both"/>
        <w:rPr>
          <w:rFonts w:cs="Times New Roman"/>
          <w:sz w:val="24"/>
          <w:szCs w:val="24"/>
        </w:rPr>
      </w:pPr>
    </w:p>
    <w:p w:rsidR="008D0083" w:rsidRPr="008D0083" w:rsidRDefault="008D0083" w:rsidP="008D0083">
      <w:pPr>
        <w:spacing w:after="0" w:line="360" w:lineRule="auto"/>
        <w:ind w:left="170" w:right="284" w:firstLine="720"/>
        <w:jc w:val="both"/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 xml:space="preserve">Исходя из рассчитанных параметров, по справочным таблицам подбираем кран МСК-10-20 Его характеристики: </w:t>
      </w:r>
      <w:proofErr w:type="spellStart"/>
      <w:r w:rsidRPr="008D0083">
        <w:rPr>
          <w:rFonts w:cs="Times New Roman"/>
          <w:sz w:val="24"/>
          <w:szCs w:val="24"/>
          <w:lang w:val="en-US"/>
        </w:rPr>
        <w:t>Q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10,7 т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in</w:t>
      </w:r>
      <w:proofErr w:type="spellEnd"/>
      <w:r w:rsidRPr="008D0083">
        <w:rPr>
          <w:rFonts w:cs="Times New Roman"/>
          <w:sz w:val="24"/>
          <w:szCs w:val="24"/>
        </w:rPr>
        <w:t xml:space="preserve">=14 м, </w:t>
      </w:r>
      <w:proofErr w:type="spellStart"/>
      <w:r w:rsidRPr="008D0083">
        <w:rPr>
          <w:rFonts w:cs="Times New Roman"/>
          <w:sz w:val="24"/>
          <w:szCs w:val="24"/>
          <w:lang w:val="en-US"/>
        </w:rPr>
        <w:t>l</w:t>
      </w:r>
      <w:r w:rsidRPr="008D0083">
        <w:rPr>
          <w:rFonts w:cs="Times New Roman"/>
          <w:sz w:val="24"/>
          <w:szCs w:val="24"/>
          <w:vertAlign w:val="subscript"/>
          <w:lang w:val="en-US"/>
        </w:rPr>
        <w:t>max</w:t>
      </w:r>
      <w:proofErr w:type="spellEnd"/>
      <w:r w:rsidRPr="008D0083">
        <w:rPr>
          <w:rFonts w:cs="Times New Roman"/>
          <w:sz w:val="24"/>
          <w:szCs w:val="24"/>
        </w:rPr>
        <w:t xml:space="preserve">=25 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ax</w:t>
      </w:r>
      <w:r w:rsidRPr="008D0083">
        <w:rPr>
          <w:rFonts w:cs="Times New Roman"/>
          <w:sz w:val="24"/>
          <w:szCs w:val="24"/>
        </w:rPr>
        <w:t xml:space="preserve"> вылете = 37м, </w:t>
      </w:r>
      <w:r w:rsidRPr="008D0083">
        <w:rPr>
          <w:rFonts w:cs="Times New Roman"/>
          <w:sz w:val="24"/>
          <w:szCs w:val="24"/>
          <w:lang w:val="en-US"/>
        </w:rPr>
        <w:t>H</w:t>
      </w:r>
      <w:proofErr w:type="spellStart"/>
      <w:r w:rsidRPr="008D0083">
        <w:rPr>
          <w:rFonts w:cs="Times New Roman"/>
          <w:sz w:val="24"/>
          <w:szCs w:val="24"/>
          <w:vertAlign w:val="subscript"/>
        </w:rPr>
        <w:t>кр</w:t>
      </w:r>
      <w:proofErr w:type="spellEnd"/>
      <w:r w:rsidRPr="008D0083">
        <w:rPr>
          <w:rFonts w:cs="Times New Roman"/>
          <w:sz w:val="24"/>
          <w:szCs w:val="24"/>
          <w:vertAlign w:val="subscript"/>
        </w:rPr>
        <w:t xml:space="preserve"> </w:t>
      </w:r>
      <w:r w:rsidRPr="008D0083">
        <w:rPr>
          <w:rFonts w:cs="Times New Roman"/>
          <w:sz w:val="24"/>
          <w:szCs w:val="24"/>
        </w:rPr>
        <w:t xml:space="preserve">при </w:t>
      </w:r>
      <w:r w:rsidRPr="008D0083">
        <w:rPr>
          <w:rFonts w:cs="Times New Roman"/>
          <w:sz w:val="24"/>
          <w:szCs w:val="24"/>
          <w:lang w:val="en-US"/>
        </w:rPr>
        <w:t>min</w:t>
      </w:r>
      <w:r w:rsidRPr="008D0083">
        <w:rPr>
          <w:rFonts w:cs="Times New Roman"/>
          <w:sz w:val="24"/>
          <w:szCs w:val="24"/>
        </w:rPr>
        <w:t xml:space="preserve"> вылете = 51м, база = 6,5 м.</w:t>
      </w:r>
    </w:p>
    <w:p w:rsidR="008D0083" w:rsidRPr="008D0083" w:rsidRDefault="008D0083" w:rsidP="008D0083">
      <w:pPr>
        <w:jc w:val="center"/>
        <w:rPr>
          <w:rFonts w:cs="Times New Roman"/>
          <w:sz w:val="24"/>
          <w:szCs w:val="24"/>
        </w:rPr>
      </w:pPr>
      <w:r w:rsidRPr="008D0083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5AAA82F9" wp14:editId="5A6F6E2F">
            <wp:extent cx="2495550" cy="2276924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073" cy="2281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t>Рисунок 14</w:t>
      </w:r>
      <w:r w:rsidR="008D0083" w:rsidRPr="008D0083">
        <w:rPr>
          <w:rFonts w:eastAsia="Arial Unicode MS" w:cs="Times New Roman"/>
          <w:sz w:val="24"/>
          <w:szCs w:val="24"/>
        </w:rPr>
        <w:t>. График грузоподъемности крана МСК-10-20</w:t>
      </w:r>
    </w:p>
    <w:p w:rsidR="008D0083" w:rsidRPr="008D0083" w:rsidRDefault="008D0083" w:rsidP="008D0083">
      <w:pPr>
        <w:jc w:val="center"/>
        <w:rPr>
          <w:rFonts w:eastAsia="Arial Unicode MS" w:cs="Times New Roman"/>
          <w:sz w:val="24"/>
          <w:szCs w:val="24"/>
        </w:rPr>
      </w:pPr>
    </w:p>
    <w:p w:rsidR="008D0083" w:rsidRPr="008D0083" w:rsidRDefault="008D008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Длина подкрановых путей:</w:t>
      </w:r>
    </w:p>
    <w:p w:rsidR="008D0083" w:rsidRPr="008D0083" w:rsidRDefault="004B4BC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4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13,36≈14∙6,25=8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4B4BC3" w:rsidP="008D0083">
      <w:pPr>
        <w:spacing w:line="360" w:lineRule="auto"/>
        <w:ind w:left="170" w:right="284" w:firstLine="720"/>
        <w:jc w:val="both"/>
        <w:rPr>
          <w:rFonts w:eastAsiaTheme="minorEastAsia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∙1,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4.8+6,5+3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,25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5.49≈6∙6,25=37,5 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м</m:t>
          </m:r>
        </m:oMath>
      </m:oMathPara>
    </w:p>
    <w:p w:rsidR="008D0083" w:rsidRPr="008D0083" w:rsidRDefault="008D0083" w:rsidP="008D0083">
      <w:pPr>
        <w:ind w:firstLine="708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sz w:val="24"/>
          <w:szCs w:val="24"/>
        </w:rPr>
        <w:t>Следовательно, длина рельс =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87,5 м</m:t>
        </m:r>
      </m:oMath>
    </w:p>
    <w:p w:rsidR="008D0083" w:rsidRPr="008D0083" w:rsidRDefault="008D0083" w:rsidP="008D0083">
      <w:pPr>
        <w:spacing w:line="360" w:lineRule="auto"/>
        <w:ind w:right="284"/>
        <w:jc w:val="center"/>
        <w:rPr>
          <w:rFonts w:eastAsiaTheme="minorEastAsia" w:cs="Times New Roman"/>
          <w:sz w:val="24"/>
          <w:szCs w:val="24"/>
        </w:rPr>
      </w:pPr>
      <w:r w:rsidRPr="008D0083">
        <w:rPr>
          <w:rFonts w:eastAsiaTheme="minorEastAsia" w:cs="Times New Roman"/>
          <w:noProof/>
          <w:sz w:val="24"/>
          <w:szCs w:val="24"/>
          <w:lang w:eastAsia="ru-RU"/>
        </w:rPr>
        <w:drawing>
          <wp:inline distT="0" distB="0" distL="0" distR="0" wp14:anchorId="7FE2F835" wp14:editId="4159021D">
            <wp:extent cx="4772025" cy="2306181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4184" cy="231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0083" w:rsidRPr="008D0083" w:rsidRDefault="00E1548B" w:rsidP="008D0083">
      <w:pPr>
        <w:spacing w:line="360" w:lineRule="auto"/>
        <w:ind w:right="284"/>
        <w:jc w:val="center"/>
        <w:rPr>
          <w:rFonts w:eastAsia="Arial Unicode MS" w:cs="Times New Roman"/>
          <w:sz w:val="24"/>
          <w:szCs w:val="24"/>
        </w:rPr>
      </w:pPr>
      <w:r>
        <w:rPr>
          <w:rFonts w:eastAsia="Arial Unicode MS" w:cs="Times New Roman"/>
          <w:sz w:val="24"/>
          <w:szCs w:val="24"/>
        </w:rPr>
        <w:lastRenderedPageBreak/>
        <w:t>Рисунок 15</w:t>
      </w:r>
      <w:r w:rsidR="008D0083" w:rsidRPr="008D0083">
        <w:rPr>
          <w:rFonts w:eastAsia="Arial Unicode MS" w:cs="Times New Roman"/>
          <w:sz w:val="24"/>
          <w:szCs w:val="24"/>
        </w:rPr>
        <w:t>. Схема подкрановых путей.</w:t>
      </w:r>
    </w:p>
    <w:p w:rsidR="008D0083" w:rsidRPr="008D0083" w:rsidRDefault="008D0083" w:rsidP="00825BE3">
      <w:pPr>
        <w:pStyle w:val="2"/>
        <w:numPr>
          <w:ilvl w:val="1"/>
          <w:numId w:val="44"/>
        </w:numPr>
        <w:rPr>
          <w:rFonts w:cs="Times New Roman"/>
          <w:sz w:val="24"/>
          <w:szCs w:val="24"/>
        </w:rPr>
      </w:pPr>
      <w:bookmarkStart w:id="30" w:name="_Toc449493192"/>
      <w:bookmarkStart w:id="31" w:name="_Toc37083233"/>
      <w:r w:rsidRPr="008D0083">
        <w:rPr>
          <w:rFonts w:cs="Times New Roman"/>
          <w:sz w:val="24"/>
          <w:szCs w:val="24"/>
        </w:rPr>
        <w:t>Технико-экономическое обоснование выбранного крана</w:t>
      </w:r>
      <w:bookmarkEnd w:id="30"/>
      <w:bookmarkEnd w:id="31"/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2" w:name="_Toc449493193"/>
      <w:bookmarkStart w:id="33" w:name="_Toc37083234"/>
      <w:r w:rsidRPr="008D0083">
        <w:rPr>
          <w:rFonts w:cs="Times New Roman"/>
          <w:b w:val="0"/>
          <w:i/>
          <w:sz w:val="24"/>
        </w:rPr>
        <w:t>2.3.1 Определение сменной эксплуатационной производительности монтажного крана</w:t>
      </w:r>
      <w:bookmarkEnd w:id="32"/>
      <w:bookmarkEnd w:id="33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Определение нормативной выработки, которая определяется через норму времени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8,2∙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p>
              </m:sSubSup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8,2 - </w:t>
      </w:r>
      <w:r w:rsidRPr="008D0083">
        <w:rPr>
          <w:rFonts w:ascii="Times New Roman" w:hAnsi="Times New Roman" w:cs="Times New Roman"/>
          <w:sz w:val="24"/>
          <w:szCs w:val="24"/>
        </w:rPr>
        <w:t>продолжительность смены, ч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вр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p>
        </m:sSubSup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норма времени машиниста для монтажа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="008D0083" w:rsidRPr="008D0083">
        <w:rPr>
          <w:rFonts w:ascii="Times New Roman" w:hAnsi="Times New Roman" w:cs="Times New Roman"/>
          <w:sz w:val="24"/>
          <w:szCs w:val="24"/>
        </w:rPr>
        <w:t>маш</w:t>
      </w:r>
      <w:proofErr w:type="spellEnd"/>
      <w:r w:rsidR="008D0083" w:rsidRPr="008D0083">
        <w:rPr>
          <w:rFonts w:ascii="Times New Roman" w:hAnsi="Times New Roman" w:cs="Times New Roman"/>
          <w:sz w:val="24"/>
          <w:szCs w:val="24"/>
        </w:rPr>
        <w:t>-ч, принимается по калькуляции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8D0083">
        <w:rPr>
          <w:rFonts w:ascii="Times New Roman" w:hAnsi="Times New Roman" w:cs="Times New Roman"/>
          <w:sz w:val="24"/>
          <w:szCs w:val="24"/>
        </w:rPr>
        <w:t xml:space="preserve"> - коэффициент, учитывающий неизбежные внутрисменные перерывы крана по конструктивно-техническим и технологическим причинам, принимается для башенных кранов – 0,9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6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нижние колонны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2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6,3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2 т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3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9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– ригели до 3 т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вязевые плиты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4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рядовые плиты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1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52,71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пристенные плиты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3,42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лестничные марши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диафрагмы жесткости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4,76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5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7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9,84  шт/см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стеновые панели до 10 м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,2∙0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,4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15,38 шт/см </m:t>
        </m:r>
      </m:oMath>
      <w:r w:rsidR="008D0083" w:rsidRPr="008D0083">
        <w:rPr>
          <w:rFonts w:ascii="Times New Roman" w:eastAsiaTheme="minorEastAsia" w:hAnsi="Times New Roman" w:cs="Times New Roman"/>
          <w:sz w:val="24"/>
          <w:szCs w:val="24"/>
        </w:rPr>
        <w:t>– колонны верхних ярусов;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менную эксплуатационную производительность</w:t>
      </w: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</m:sSub>
      </m:oMath>
      <w:r w:rsidRPr="008D0083">
        <w:rPr>
          <w:rFonts w:ascii="Times New Roman" w:hAnsi="Times New Roman" w:cs="Times New Roman"/>
          <w:sz w:val="24"/>
          <w:szCs w:val="24"/>
        </w:rPr>
        <w:t>,т/см, определяем для крана, работающего на монтаже данных конструкций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П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э.см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э.см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p>
        </m:sSubSup>
      </m:oMath>
      <w:r w:rsidRPr="008D0083">
        <w:rPr>
          <w:rFonts w:ascii="Times New Roman" w:hAnsi="Times New Roman" w:cs="Times New Roman"/>
          <w:sz w:val="24"/>
          <w:szCs w:val="24"/>
        </w:rPr>
        <w:t xml:space="preserve">– производительность при монтаже </w:t>
      </w:r>
      <w:r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Pr="008D0083">
        <w:rPr>
          <w:rFonts w:ascii="Times New Roman" w:hAnsi="Times New Roman" w:cs="Times New Roman"/>
          <w:sz w:val="24"/>
          <w:szCs w:val="24"/>
        </w:rPr>
        <w:t xml:space="preserve">-й конструкции,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шт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/см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 xml:space="preserve">– объем работ при монтаже </w:t>
      </w:r>
      <w:r w:rsidR="008D0083" w:rsidRPr="008D0083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D0083" w:rsidRPr="008D0083">
        <w:rPr>
          <w:rFonts w:ascii="Times New Roman" w:hAnsi="Times New Roman" w:cs="Times New Roman"/>
          <w:sz w:val="24"/>
          <w:szCs w:val="24"/>
        </w:rPr>
        <w:t>-й конструкции, шт.;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ср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средний вес конструкций, монтируемых данным краном, т, определя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/>
        <w:jc w:val="both"/>
      </w:pPr>
      <w:r w:rsidRPr="008D0083"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t xml:space="preserve">– масса всех элементов, монтируемых данным монтаж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элементов, монтируемых данным монтажным краном, шт.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67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2,68т</m:t>
          </m:r>
        </m:oMath>
      </m:oMathPara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э.с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0524,408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6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2,68=70,68т/см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right="284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eastAsiaTheme="minorEastAsia" w:cs="Times New Roman"/>
          <w:b w:val="0"/>
          <w:i/>
          <w:sz w:val="24"/>
        </w:rPr>
      </w:pPr>
      <w:bookmarkStart w:id="34" w:name="_Toc449493194"/>
      <w:bookmarkStart w:id="35" w:name="_Toc37083235"/>
      <w:r w:rsidRPr="008D0083">
        <w:rPr>
          <w:rFonts w:eastAsiaTheme="minorEastAsia" w:cs="Times New Roman"/>
          <w:b w:val="0"/>
          <w:i/>
          <w:sz w:val="24"/>
        </w:rPr>
        <w:t xml:space="preserve">2.3.2 </w:t>
      </w:r>
      <w:r w:rsidRPr="008D0083">
        <w:rPr>
          <w:rFonts w:cs="Times New Roman"/>
          <w:b w:val="0"/>
          <w:i/>
          <w:sz w:val="24"/>
        </w:rPr>
        <w:t>Продолжительность монтажных работ</w:t>
      </w:r>
      <w:bookmarkEnd w:id="34"/>
      <w:bookmarkEnd w:id="35"/>
    </w:p>
    <w:p w:rsidR="008D0083" w:rsidRPr="008D0083" w:rsidRDefault="008D0083" w:rsidP="008D0083">
      <w:pPr>
        <w:pStyle w:val="aa"/>
        <w:spacing w:line="360" w:lineRule="auto"/>
        <w:ind w:right="284" w:firstLine="17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Продолжительность монтажных работ, при работе одного монтажного крана определя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</m:oMath>
      </m:oMathPara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,1∙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70,68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92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см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6" w:name="_Toc449493195"/>
      <w:bookmarkStart w:id="37" w:name="_Toc37083236"/>
      <w:r w:rsidRPr="008D0083">
        <w:rPr>
          <w:rFonts w:cs="Times New Roman"/>
          <w:b w:val="0"/>
          <w:i/>
          <w:sz w:val="24"/>
        </w:rPr>
        <w:t>2.3.3 Трудоемкость единицы монтажных работ</w:t>
      </w:r>
      <w:bookmarkEnd w:id="36"/>
      <w:bookmarkEnd w:id="37"/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Трудоемкость единицы монтажных работ при работе одного монтажного крана определя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auto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i</m:t>
            </m:r>
          </m:sub>
        </m:sSub>
      </m:oMath>
      <w:r w:rsidRPr="008D0083">
        <w:rPr>
          <w:i/>
          <w:iCs/>
        </w:rPr>
        <w:t xml:space="preserve"> </w:t>
      </w:r>
      <w:r w:rsidRPr="008D0083">
        <w:t xml:space="preserve">– объем работ конструкций, монтируемых данным краном, т; 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8D0083">
        <w:rPr>
          <w:rFonts w:ascii="Times New Roman" w:hAnsi="Times New Roman" w:cs="Times New Roman"/>
          <w:sz w:val="24"/>
          <w:szCs w:val="24"/>
        </w:rPr>
        <w:t>– общая трудоемкость монтажных работ, выполненных краном, чел-см, которая рассчитывается по формуле:</w:t>
      </w:r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П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э.см</m:t>
                  </m:r>
                </m:sub>
                <m:sup/>
              </m:sSub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зв</m:t>
            </m:r>
          </m:sub>
        </m:sSub>
      </m:oMath>
      <w:r w:rsidRPr="008D008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D0083">
        <w:rPr>
          <w:rFonts w:ascii="Times New Roman" w:hAnsi="Times New Roman" w:cs="Times New Roman"/>
          <w:sz w:val="24"/>
          <w:szCs w:val="24"/>
        </w:rPr>
        <w:t>– количество рабочих в звене при монтаже соответствующего типа конструкций. При комплексном монтаже состав звена монтажников рекомендуется принимать постоянным числом для всех конструкций потока. Определя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аш</m:t>
                  </m:r>
                </m:sub>
              </m:sSub>
            </m:den>
          </m:f>
        </m:oMath>
      </m:oMathPara>
    </w:p>
    <w:p w:rsidR="008D0083" w:rsidRPr="008D0083" w:rsidRDefault="008D0083" w:rsidP="008D0083">
      <w:pPr>
        <w:pStyle w:val="Default"/>
        <w:spacing w:line="360" w:lineRule="auto"/>
        <w:ind w:left="170" w:right="284" w:firstLine="720"/>
        <w:jc w:val="both"/>
      </w:pPr>
      <w:r w:rsidRPr="008D0083">
        <w:t xml:space="preserve">где </w:t>
      </w:r>
      <m:oMath>
        <m:sSub>
          <m:sSubPr>
            <m:ctrlPr>
              <w:rPr>
                <w:rFonts w:ascii="Cambria Math" w:eastAsiaTheme="minorHAnsi" w:hAnsi="Cambria Math"/>
                <w:i/>
                <w:color w:val="auto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Q</m:t>
            </m:r>
          </m:e>
          <m:sub>
            <m:r>
              <w:rPr>
                <w:rFonts w:ascii="Cambria Math" w:hAnsi="Cambria Math"/>
              </w:rPr>
              <m:t>зв</m:t>
            </m:r>
          </m:sub>
        </m:sSub>
      </m:oMath>
      <w:r w:rsidRPr="008D0083">
        <w:t xml:space="preserve">– трудоемкость всего объема работ звена, чел. час. Определяется по калькуляции; 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маш</m:t>
            </m:r>
          </m:sub>
        </m:sSub>
      </m:oMath>
      <w:r w:rsidR="008D0083" w:rsidRPr="008D0083">
        <w:rPr>
          <w:rFonts w:ascii="Times New Roman" w:hAnsi="Times New Roman" w:cs="Times New Roman"/>
          <w:sz w:val="24"/>
          <w:szCs w:val="24"/>
        </w:rPr>
        <w:t>– трудоемкость всего объема работ машин, маш. час. Определяется по калькуляции.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696,47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078,8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7,13≈8 чел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Q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92 ∙8=736 чел-см</m:t>
          </m:r>
        </m:oMath>
      </m:oMathPara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166,7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чел-см/т</m:t>
          </m:r>
        </m:oMath>
      </m:oMathPara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38" w:name="_Toc449493196"/>
      <w:bookmarkStart w:id="39" w:name="_Toc37083237"/>
      <w:r w:rsidRPr="008D0083">
        <w:rPr>
          <w:rFonts w:cs="Times New Roman"/>
          <w:b w:val="0"/>
          <w:i/>
          <w:sz w:val="24"/>
        </w:rPr>
        <w:t>2.3.4 Себестоимость монтажа</w:t>
      </w:r>
      <w:bookmarkEnd w:id="38"/>
      <w:bookmarkEnd w:id="39"/>
    </w:p>
    <w:p w:rsidR="008D0083" w:rsidRPr="008D0083" w:rsidRDefault="008D0083" w:rsidP="008D0083">
      <w:pPr>
        <w:pStyle w:val="aa"/>
        <w:tabs>
          <w:tab w:val="left" w:pos="5955"/>
        </w:tabs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Себестоимость, рассчитывается по формуле:</w:t>
      </w:r>
      <w:r w:rsidRPr="008D0083">
        <w:rPr>
          <w:rFonts w:ascii="Times New Roman" w:hAnsi="Times New Roman" w:cs="Times New Roman"/>
          <w:sz w:val="24"/>
          <w:szCs w:val="24"/>
        </w:rPr>
        <w:tab/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м-см.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0,96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тоимость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D0083">
        <w:rPr>
          <w:rFonts w:ascii="Times New Roman" w:hAnsi="Times New Roman" w:cs="Times New Roman"/>
          <w:sz w:val="24"/>
          <w:szCs w:val="24"/>
        </w:rPr>
        <w:t>машино</w:t>
      </w:r>
      <w:proofErr w:type="spellEnd"/>
      <w:r w:rsidRPr="008D0083">
        <w:rPr>
          <w:rFonts w:ascii="Times New Roman" w:hAnsi="Times New Roman" w:cs="Times New Roman"/>
          <w:sz w:val="24"/>
          <w:szCs w:val="24"/>
        </w:rPr>
        <w:t>-смены монтажного крана, рассчитыва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см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-час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∙8,2∙7,48=111,61∙8,2∙7,48=6845,71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звена монтажников, рассчитыва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в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в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6300,97∙12,16∙15,98=1 224 384,32 руб.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D0083">
        <w:rPr>
          <w:rFonts w:ascii="Times New Roman" w:hAnsi="Times New Roman" w:cs="Times New Roman"/>
          <w:sz w:val="24"/>
          <w:szCs w:val="24"/>
        </w:rPr>
        <w:t>Заработная плата машинистов, рассчитывается по формуле:</w:t>
      </w:r>
    </w:p>
    <w:p w:rsidR="008D0083" w:rsidRPr="008D0083" w:rsidRDefault="004B4BC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м</m:t>
                  </m:r>
                </m:sub>
              </m:sSub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∙12,16∙15,98=1144∙12,16∙15,98=222298,42 руб.</m:t>
          </m:r>
        </m:oMath>
      </m:oMathPara>
    </w:p>
    <w:p w:rsidR="008D0083" w:rsidRPr="008D0083" w:rsidRDefault="004B4BC3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pStyle w:val="aa"/>
        <w:spacing w:line="360" w:lineRule="auto"/>
        <w:ind w:left="170" w:right="284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8D0083" w:rsidRPr="008D0083" w:rsidRDefault="008D0083" w:rsidP="008D0083">
      <w:pPr>
        <w:pStyle w:val="3"/>
        <w:rPr>
          <w:rFonts w:cs="Times New Roman"/>
          <w:b w:val="0"/>
          <w:i/>
          <w:sz w:val="24"/>
        </w:rPr>
      </w:pPr>
      <w:bookmarkStart w:id="40" w:name="_Toc449493197"/>
      <w:bookmarkStart w:id="41" w:name="_Toc37083238"/>
      <w:r w:rsidRPr="008D0083">
        <w:rPr>
          <w:rFonts w:cs="Times New Roman"/>
          <w:b w:val="0"/>
          <w:i/>
          <w:sz w:val="24"/>
        </w:rPr>
        <w:t>2.3.5 Расчет основных технико-экономических показателей</w:t>
      </w:r>
      <w:bookmarkEnd w:id="40"/>
      <w:bookmarkEnd w:id="41"/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sz w:val="24"/>
          <w:szCs w:val="24"/>
        </w:rPr>
      </w:pPr>
      <w:r w:rsidRPr="008D0083">
        <w:rPr>
          <w:sz w:val="24"/>
          <w:szCs w:val="24"/>
        </w:rPr>
        <w:t xml:space="preserve">а) Продолжительность производства работ определяем по календарному графику в сменах Т=92 </w:t>
      </w:r>
      <w:proofErr w:type="spellStart"/>
      <w:r w:rsidRPr="008D0083">
        <w:rPr>
          <w:sz w:val="24"/>
          <w:szCs w:val="24"/>
        </w:rPr>
        <w:t>дн</w:t>
      </w:r>
      <w:proofErr w:type="spellEnd"/>
      <w:r w:rsidRPr="008D0083">
        <w:rPr>
          <w:sz w:val="24"/>
          <w:szCs w:val="24"/>
        </w:rPr>
        <w:t>.</w:t>
      </w:r>
    </w:p>
    <w:p w:rsidR="008D0083" w:rsidRPr="008D0083" w:rsidRDefault="008D008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w:r w:rsidRPr="008D0083">
        <w:rPr>
          <w:iCs/>
          <w:sz w:val="24"/>
          <w:szCs w:val="24"/>
        </w:rPr>
        <w:t>б) Удельная трудоемкость монтажа конструкций:</w:t>
      </w:r>
    </w:p>
    <w:p w:rsidR="008D0083" w:rsidRPr="008D0083" w:rsidRDefault="004B4BC3" w:rsidP="008D0083">
      <w:pPr>
        <w:pStyle w:val="af0"/>
        <w:tabs>
          <w:tab w:val="left" w:pos="9840"/>
        </w:tabs>
        <w:spacing w:line="360" w:lineRule="auto"/>
        <w:ind w:left="170" w:right="284"/>
        <w:jc w:val="both"/>
        <w:rPr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den>
          </m:f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к.г</m:t>
                </m:r>
              </m:sub>
            </m:sSub>
          </m:e>
        </m:nary>
      </m:oMath>
      <w:r w:rsidRPr="008D0083">
        <w:rPr>
          <w:rFonts w:eastAsiaTheme="minorEastAsia"/>
          <w:iCs/>
          <w:sz w:val="24"/>
          <w:szCs w:val="24"/>
        </w:rPr>
        <w:t>- сумма произведений количества монтажников на количество смен по календарному графику, чел-см;</w:t>
      </w:r>
    </w:p>
    <w:p w:rsidR="008D0083" w:rsidRPr="008D0083" w:rsidRDefault="004B4BC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</m:nary>
      </m:oMath>
      <w:r w:rsidR="008D0083" w:rsidRPr="008D0083">
        <w:rPr>
          <w:rFonts w:eastAsiaTheme="minorEastAsia"/>
          <w:iCs/>
          <w:sz w:val="24"/>
          <w:szCs w:val="24"/>
        </w:rPr>
        <w:t>- сумма объемов монтируемых конструкций, т.</w:t>
      </w:r>
    </w:p>
    <w:p w:rsidR="008D0083" w:rsidRPr="008D0083" w:rsidRDefault="004B4BC3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∙92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den>
          </m:f>
          <m:r>
            <w:rPr>
              <w:rFonts w:ascii="Cambria Math" w:hAnsi="Cambria Math" w:cs="Times New Roman"/>
              <w:sz w:val="24"/>
              <w:szCs w:val="24"/>
            </w:rPr>
            <m:t>=0,10 чел-см/т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в) Выработка в натуральных показателях на 1 рабочего в смену:</w:t>
      </w:r>
    </w:p>
    <w:p w:rsidR="008D0083" w:rsidRPr="008D0083" w:rsidRDefault="004B4BC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4B4BC3" w:rsidP="008D0083">
      <w:pPr>
        <w:spacing w:line="360" w:lineRule="auto"/>
        <w:ind w:left="170" w:right="284"/>
        <w:jc w:val="both"/>
        <w:rPr>
          <w:rFonts w:eastAsiaTheme="minorEastAsia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e>
            <m:sub/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166,74</m:t>
                  </m:r>
                </m:e>
              </m:nary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3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9,74 т/чел-см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lastRenderedPageBreak/>
        <w:t>г) Средняя заработная плата рабочих:</w:t>
      </w:r>
    </w:p>
    <w:p w:rsidR="008D0083" w:rsidRPr="008D0083" w:rsidRDefault="004B4BC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З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раб.стр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ал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4B4BC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З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2,16∙6300,97∙15,98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36</m:t>
                  </m:r>
                </m:e>
              </m:nary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1667,57 руб.</m:t>
          </m:r>
        </m:oMath>
      </m:oMathPara>
    </w:p>
    <w:p w:rsidR="008D0083" w:rsidRPr="008D0083" w:rsidRDefault="008D008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w:r w:rsidRPr="008D0083">
        <w:rPr>
          <w:rFonts w:eastAsiaTheme="minorEastAsia"/>
          <w:iCs/>
          <w:sz w:val="24"/>
          <w:szCs w:val="24"/>
        </w:rPr>
        <w:t>д) Процент выполнения норм выработки:</w:t>
      </w:r>
    </w:p>
    <w:p w:rsidR="008D0083" w:rsidRPr="008D0083" w:rsidRDefault="004B4BC3" w:rsidP="008D0083">
      <w:pPr>
        <w:pStyle w:val="af0"/>
        <w:spacing w:line="360" w:lineRule="auto"/>
        <w:ind w:left="170" w:right="284"/>
        <w:jc w:val="both"/>
        <w:rPr>
          <w:rFonts w:eastAsiaTheme="minorEastAsia"/>
          <w:iCs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ал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,2∙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к.г</m:t>
                      </m:r>
                    </m:sub>
                  </m:sSub>
                </m:e>
              </m:nary>
            </m:den>
          </m:f>
        </m:oMath>
      </m:oMathPara>
    </w:p>
    <w:p w:rsidR="008D0083" w:rsidRPr="008D0083" w:rsidRDefault="008D0083" w:rsidP="008D0083">
      <w:pPr>
        <w:spacing w:line="360" w:lineRule="auto"/>
        <w:ind w:left="170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 xml:space="preserve">гд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кал</m:t>
                </m:r>
              </m:sub>
            </m:sSub>
          </m:e>
        </m:nary>
      </m:oMath>
      <w:r w:rsidRPr="008D0083">
        <w:rPr>
          <w:rFonts w:eastAsiaTheme="minorEastAsia" w:cs="Times New Roman"/>
          <w:iCs/>
          <w:sz w:val="24"/>
          <w:szCs w:val="24"/>
        </w:rPr>
        <w:t>- общая трудоемкость по калькуляции.</w:t>
      </w:r>
    </w:p>
    <w:p w:rsidR="008D0083" w:rsidRPr="008D0083" w:rsidRDefault="004B4BC3" w:rsidP="008D0083">
      <w:pPr>
        <w:spacing w:line="360" w:lineRule="auto"/>
        <w:ind w:left="1586" w:right="284" w:firstLine="538"/>
        <w:jc w:val="both"/>
        <w:rPr>
          <w:rFonts w:eastAsiaTheme="minorEastAsia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696,47</m:t>
                </m:r>
              </m:e>
            </m:nary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,2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36</m:t>
                </m:r>
              </m:e>
            </m:nary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1,2</m:t>
        </m:r>
      </m:oMath>
      <w:r w:rsidR="008D0083" w:rsidRPr="008D0083">
        <w:rPr>
          <w:rFonts w:eastAsiaTheme="minorEastAsia" w:cs="Times New Roman"/>
          <w:sz w:val="24"/>
          <w:szCs w:val="24"/>
        </w:rPr>
        <w:t>1</w:t>
      </w:r>
    </w:p>
    <w:p w:rsidR="008D0083" w:rsidRPr="008D0083" w:rsidRDefault="008D0083" w:rsidP="008D0083">
      <w:pPr>
        <w:spacing w:line="360" w:lineRule="auto"/>
        <w:ind w:left="142" w:right="284"/>
        <w:jc w:val="both"/>
        <w:rPr>
          <w:rFonts w:eastAsiaTheme="minorEastAsia" w:cs="Times New Roman"/>
          <w:iCs/>
          <w:sz w:val="24"/>
          <w:szCs w:val="24"/>
        </w:rPr>
      </w:pPr>
      <w:r w:rsidRPr="008D0083">
        <w:rPr>
          <w:rFonts w:eastAsiaTheme="minorEastAsia" w:cs="Times New Roman"/>
          <w:iCs/>
          <w:sz w:val="24"/>
          <w:szCs w:val="24"/>
        </w:rPr>
        <w:t>е) Себестоимость:</w:t>
      </w:r>
    </w:p>
    <w:p w:rsidR="008D0083" w:rsidRPr="008D0083" w:rsidRDefault="004B4BC3" w:rsidP="008D0083">
      <w:pPr>
        <w:rPr>
          <w:rFonts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е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845,71∙92+1 224 384,32+0,96(1 224 384,32+222298,42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7166,74</m:t>
                  </m:r>
                </m:e>
              </m:nary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      =452,51 руб/т</m:t>
          </m:r>
        </m:oMath>
      </m:oMathPara>
    </w:p>
    <w:p w:rsidR="008D0083" w:rsidRPr="008D0083" w:rsidRDefault="008D0083" w:rsidP="008D0083">
      <w:pPr>
        <w:rPr>
          <w:rFonts w:cs="Times New Roman"/>
          <w:sz w:val="24"/>
          <w:szCs w:val="24"/>
        </w:rPr>
      </w:pPr>
      <w:r w:rsidRPr="008D0083">
        <w:rPr>
          <w:rFonts w:cs="Times New Roman"/>
          <w:sz w:val="24"/>
          <w:szCs w:val="24"/>
        </w:rPr>
        <w:t>Все показатели варианта вписываются в табл. 7:</w:t>
      </w:r>
    </w:p>
    <w:p w:rsidR="008D0083" w:rsidRPr="008D0083" w:rsidRDefault="00E1548B" w:rsidP="008D0083">
      <w:pPr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Таблица 41</w:t>
      </w:r>
    </w:p>
    <w:tbl>
      <w:tblPr>
        <w:tblW w:w="938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4"/>
        <w:gridCol w:w="1924"/>
        <w:gridCol w:w="1877"/>
      </w:tblGrid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Единицы</w:t>
            </w:r>
          </w:p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измерения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еличина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должительн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Дни.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2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Удельная трудоёмкость монтажа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4" type="#_x0000_t75" style="width:41.25pt;height:30.75pt" o:ole="" fillcolor="window">
                  <v:imagedata r:id="rId97" o:title=""/>
                </v:shape>
                <o:OLEObject Type="Embed" ProgID="Equation.DSMT4" ShapeID="_x0000_i1054" DrawAspect="Content" ObjectID="_1669581598" r:id="rId98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0,10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Выработка в натуральных показателя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5" type="#_x0000_t75" style="width:41.25pt;height:30.75pt" o:ole="" fillcolor="window">
                  <v:imagedata r:id="rId99" o:title=""/>
                </v:shape>
                <o:OLEObject Type="Embed" ProgID="Equation.DSMT4" ShapeID="_x0000_i1055" DrawAspect="Content" ObjectID="_1669581599" r:id="rId100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9,74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редняя заработная плата рабочих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position w:val="-24"/>
                <w:sz w:val="24"/>
                <w:szCs w:val="24"/>
              </w:rPr>
              <w:object w:dxaOrig="820" w:dyaOrig="620">
                <v:shape id="_x0000_i1056" type="#_x0000_t75" style="width:41.25pt;height:30.75pt" o:ole="" fillcolor="window">
                  <v:imagedata r:id="rId101" o:title=""/>
                </v:shape>
                <o:OLEObject Type="Embed" ProgID="Equation.DSMT4" ShapeID="_x0000_i1056" DrawAspect="Content" ObjectID="_1669581600" r:id="rId102"/>
              </w:objec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667,57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Процент выполнения норм выработки.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%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1,21</w:t>
            </w:r>
          </w:p>
        </w:tc>
      </w:tr>
      <w:tr w:rsidR="008D0083" w:rsidRPr="008D0083" w:rsidTr="008D0083">
        <w:trPr>
          <w:trHeight w:val="530"/>
        </w:trPr>
        <w:tc>
          <w:tcPr>
            <w:tcW w:w="5584" w:type="dxa"/>
            <w:vAlign w:val="center"/>
          </w:tcPr>
          <w:p w:rsidR="008D0083" w:rsidRPr="008D0083" w:rsidRDefault="008D0083" w:rsidP="008D0083">
            <w:pPr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Себестоимость работ</w:t>
            </w:r>
          </w:p>
        </w:tc>
        <w:tc>
          <w:tcPr>
            <w:tcW w:w="1924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8D0083">
              <w:rPr>
                <w:rFonts w:cs="Times New Roman"/>
                <w:sz w:val="24"/>
                <w:szCs w:val="24"/>
              </w:rPr>
              <w:t>руб</w:t>
            </w:r>
            <w:proofErr w:type="spellEnd"/>
            <w:r w:rsidRPr="008D0083">
              <w:rPr>
                <w:rFonts w:cs="Times New Roman"/>
                <w:sz w:val="24"/>
                <w:szCs w:val="24"/>
              </w:rPr>
              <w:t xml:space="preserve"> / т</w:t>
            </w:r>
          </w:p>
        </w:tc>
        <w:tc>
          <w:tcPr>
            <w:tcW w:w="1877" w:type="dxa"/>
            <w:vAlign w:val="center"/>
          </w:tcPr>
          <w:p w:rsidR="008D0083" w:rsidRPr="008D0083" w:rsidRDefault="008D0083" w:rsidP="008D008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D0083">
              <w:rPr>
                <w:rFonts w:cs="Times New Roman"/>
                <w:sz w:val="24"/>
                <w:szCs w:val="24"/>
              </w:rPr>
              <w:t>452,51</w:t>
            </w:r>
          </w:p>
        </w:tc>
      </w:tr>
    </w:tbl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8D0083" w:rsidRPr="008D0083" w:rsidRDefault="008D0083" w:rsidP="008D0083">
      <w:pPr>
        <w:rPr>
          <w:rFonts w:eastAsiaTheme="minorEastAsia" w:cs="Times New Roman"/>
          <w:sz w:val="24"/>
          <w:szCs w:val="24"/>
        </w:rPr>
      </w:pPr>
    </w:p>
    <w:p w:rsidR="00E00572" w:rsidRDefault="00E00572" w:rsidP="00A971B3">
      <w:pPr>
        <w:rPr>
          <w:lang w:eastAsia="ru-RU"/>
        </w:rPr>
      </w:pPr>
    </w:p>
    <w:p w:rsidR="004F05D0" w:rsidRDefault="004F05D0" w:rsidP="00A971B3">
      <w:pPr>
        <w:rPr>
          <w:lang w:eastAsia="ru-RU"/>
        </w:rPr>
      </w:pPr>
    </w:p>
    <w:p w:rsidR="00A66F09" w:rsidRDefault="00A66F09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Default="004F05D0" w:rsidP="00A971B3">
      <w:pPr>
        <w:rPr>
          <w:rFonts w:eastAsiaTheme="minorEastAsia" w:cs="Times New Roman"/>
          <w:b/>
          <w:szCs w:val="24"/>
          <w:lang w:eastAsia="ru-RU"/>
        </w:rPr>
      </w:pPr>
    </w:p>
    <w:p w:rsidR="004F05D0" w:rsidRPr="00F72228" w:rsidRDefault="004F05D0" w:rsidP="004F05D0">
      <w:pPr>
        <w:pStyle w:val="af0"/>
        <w:spacing w:line="276" w:lineRule="auto"/>
        <w:ind w:left="547"/>
        <w:jc w:val="center"/>
        <w:rPr>
          <w:rFonts w:eastAsiaTheme="minorEastAsia"/>
          <w:b/>
          <w:sz w:val="28"/>
          <w:szCs w:val="24"/>
        </w:rPr>
      </w:pPr>
      <w:r w:rsidRPr="00F72228">
        <w:rPr>
          <w:rFonts w:eastAsiaTheme="minorEastAsia"/>
          <w:b/>
          <w:sz w:val="28"/>
          <w:szCs w:val="24"/>
        </w:rPr>
        <w:lastRenderedPageBreak/>
        <w:t>Разработка календарного плана</w:t>
      </w:r>
    </w:p>
    <w:p w:rsidR="004F05D0" w:rsidRDefault="004F05D0" w:rsidP="004F05D0">
      <w:pPr>
        <w:spacing w:after="0"/>
        <w:ind w:firstLine="426"/>
        <w:jc w:val="center"/>
        <w:rPr>
          <w:rFonts w:eastAsiaTheme="minorEastAsia" w:cs="Times New Roman"/>
          <w:sz w:val="24"/>
          <w:szCs w:val="24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B6536B" w:rsidRDefault="004F05D0" w:rsidP="004F05D0">
      <w:pPr>
        <w:pStyle w:val="af0"/>
        <w:numPr>
          <w:ilvl w:val="0"/>
          <w:numId w:val="42"/>
        </w:numPr>
        <w:jc w:val="center"/>
        <w:rPr>
          <w:b/>
          <w:vanish/>
          <w:sz w:val="24"/>
          <w:szCs w:val="32"/>
        </w:rPr>
      </w:pPr>
    </w:p>
    <w:p w:rsidR="004F05D0" w:rsidRPr="004F05D0" w:rsidRDefault="004F05D0" w:rsidP="004F05D0">
      <w:pPr>
        <w:spacing w:after="0" w:line="240" w:lineRule="auto"/>
        <w:ind w:left="360"/>
        <w:contextualSpacing/>
        <w:jc w:val="center"/>
        <w:rPr>
          <w:rFonts w:eastAsia="Times New Roman" w:cs="Times New Roman"/>
          <w:szCs w:val="32"/>
          <w:lang w:eastAsia="ru-RU"/>
        </w:rPr>
      </w:pPr>
      <w:r w:rsidRPr="004F05D0">
        <w:rPr>
          <w:rFonts w:eastAsia="Times New Roman" w:cs="Times New Roman"/>
          <w:szCs w:val="32"/>
          <w:lang w:eastAsia="ru-RU"/>
        </w:rPr>
        <w:t>Расчёт минимально необходимого фронта работ и обоснование количества захваток.</w:t>
      </w:r>
    </w:p>
    <w:p w:rsidR="004F05D0" w:rsidRPr="00B6536B" w:rsidRDefault="004F05D0" w:rsidP="004F05D0">
      <w:pPr>
        <w:spacing w:after="0" w:line="240" w:lineRule="auto"/>
        <w:ind w:left="1353"/>
        <w:contextualSpacing/>
        <w:rPr>
          <w:rFonts w:eastAsia="Times New Roman" w:cs="Times New Roman"/>
          <w:b/>
          <w:sz w:val="24"/>
          <w:szCs w:val="32"/>
          <w:lang w:eastAsia="ru-RU"/>
        </w:rPr>
      </w:pPr>
    </w:p>
    <w:p w:rsidR="004F05D0" w:rsidRDefault="004F05D0" w:rsidP="004F05D0">
      <w:pPr>
        <w:numPr>
          <w:ilvl w:val="0"/>
          <w:numId w:val="43"/>
        </w:num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  <w:r w:rsidRPr="004F05D0">
        <w:rPr>
          <w:rFonts w:eastAsia="Times New Roman" w:cs="Times New Roman"/>
          <w:sz w:val="24"/>
          <w:szCs w:val="24"/>
          <w:lang w:eastAsia="ru-RU"/>
        </w:rPr>
        <w:t xml:space="preserve">Планировка площадей бульдозером (по зданиям). </w:t>
      </w:r>
    </w:p>
    <w:p w:rsidR="004527DB" w:rsidRDefault="004527DB" w:rsidP="004527DB">
      <w:pPr>
        <w:spacing w:after="0" w:line="240" w:lineRule="auto"/>
        <w:ind w:left="927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4F05D0" w:rsidRDefault="00724FE7" w:rsidP="004F05D0">
      <w:pPr>
        <w:spacing w:after="0" w:line="240" w:lineRule="auto"/>
        <w:ind w:left="927"/>
        <w:jc w:val="center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3646169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3093" cy="3651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5D0" w:rsidRPr="0024227F" w:rsidRDefault="004F05D0" w:rsidP="004F05D0">
      <w:pPr>
        <w:spacing w:after="0" w:line="240" w:lineRule="auto"/>
        <w:ind w:left="567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b/>
          <w:sz w:val="24"/>
          <w:szCs w:val="24"/>
          <w:lang w:eastAsia="ru-RU"/>
        </w:rPr>
        <w:t xml:space="preserve">      </w:t>
      </w:r>
    </w:p>
    <w:p w:rsidR="004F05D0" w:rsidRPr="0024227F" w:rsidRDefault="004F05D0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планировки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площадей бульдозе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4F05D0" w:rsidRPr="0024227F" w:rsidRDefault="004F05D0" w:rsidP="004F05D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4F05D0" w:rsidRPr="0024227F" w:rsidRDefault="004B4BC3" w:rsidP="004F05D0">
      <w:pPr>
        <w:spacing w:after="0" w:line="240" w:lineRule="auto"/>
        <w:ind w:left="1353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5,8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43,16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4F05D0" w:rsidRDefault="004F05D0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</w:t>
      </w:r>
      <w:r w:rsidRPr="0024227F">
        <w:rPr>
          <w:rFonts w:eastAsia="Times New Roman" w:cs="Times New Roman"/>
          <w:sz w:val="24"/>
          <w:szCs w:val="24"/>
          <w:lang w:eastAsia="ru-RU"/>
        </w:rPr>
        <w:t xml:space="preserve"> захватк</w:t>
      </w:r>
      <w:r w:rsidR="00DF0EA9">
        <w:rPr>
          <w:rFonts w:eastAsia="Times New Roman" w:cs="Times New Roman"/>
          <w:sz w:val="24"/>
          <w:szCs w:val="24"/>
          <w:lang w:eastAsia="ru-RU"/>
        </w:rPr>
        <w:t>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Pr="0024227F" w:rsidRDefault="00DF0EA9" w:rsidP="004F05D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4F05D0" w:rsidRPr="00DF0EA9" w:rsidRDefault="00DF0EA9" w:rsidP="00DF0EA9">
      <w:pPr>
        <w:pStyle w:val="af0"/>
        <w:numPr>
          <w:ilvl w:val="0"/>
          <w:numId w:val="43"/>
        </w:numPr>
      </w:pPr>
      <w:r>
        <w:rPr>
          <w:sz w:val="24"/>
        </w:rPr>
        <w:t>Разработка грунта экскаватором (по зданиям).</w:t>
      </w:r>
    </w:p>
    <w:p w:rsidR="00DF0EA9" w:rsidRDefault="00DF0EA9" w:rsidP="00DF0EA9">
      <w:pPr>
        <w:pStyle w:val="af0"/>
        <w:ind w:left="927"/>
        <w:jc w:val="center"/>
      </w:pPr>
    </w:p>
    <w:p w:rsidR="00DF0EA9" w:rsidRPr="0024227F" w:rsidRDefault="0036632C" w:rsidP="00114736">
      <w:pPr>
        <w:spacing w:after="0" w:line="240" w:lineRule="auto"/>
        <w:ind w:left="567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>
        <w:rPr>
          <w:rFonts w:eastAsia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439005" cy="35819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9005" cy="358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разработки</w:t>
      </w:r>
      <w:r>
        <w:rPr>
          <w:rFonts w:eastAsia="Times New Roman" w:cs="Times New Roman"/>
          <w:sz w:val="24"/>
          <w:szCs w:val="20"/>
          <w:lang w:eastAsia="ru-RU"/>
        </w:rPr>
        <w:t xml:space="preserve"> грунта экскаватором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4B4BC3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531,6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59,71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DF0EA9" w:rsidRDefault="00DF0EA9" w:rsidP="00DF0EA9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ка монолитного фундамента (по зданиям).</w:t>
      </w:r>
    </w:p>
    <w:p w:rsidR="00DF0EA9" w:rsidRPr="00DF0EA9" w:rsidRDefault="006776E3" w:rsidP="00DF0EA9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295650" cy="3432588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111.PN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7288" cy="343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EA9" w:rsidRPr="0024227F" w:rsidRDefault="00DF0EA9" w:rsidP="00DF0EA9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установки</w:t>
      </w:r>
      <w:r w:rsidR="002643F3">
        <w:rPr>
          <w:rFonts w:eastAsia="Times New Roman" w:cs="Times New Roman"/>
          <w:sz w:val="24"/>
          <w:szCs w:val="20"/>
          <w:lang w:eastAsia="ru-RU"/>
        </w:rPr>
        <w:t xml:space="preserve"> фундамент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DF0EA9" w:rsidRPr="0024227F" w:rsidRDefault="00DF0EA9" w:rsidP="00DF0EA9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DF0EA9" w:rsidRPr="0024227F" w:rsidRDefault="004B4BC3" w:rsidP="00DF0EA9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7,8≈8</m:t>
          </m:r>
        </m:oMath>
      </m:oMathPara>
    </w:p>
    <w:p w:rsidR="00DF0EA9" w:rsidRDefault="00DF0EA9" w:rsidP="00DF0EA9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14736">
        <w:rPr>
          <w:rFonts w:eastAsia="Times New Roman" w:cs="Times New Roman"/>
          <w:sz w:val="24"/>
          <w:szCs w:val="24"/>
          <w:lang w:eastAsia="ru-RU"/>
        </w:rPr>
        <w:t>7</w:t>
      </w:r>
      <w:r w:rsidR="002643F3">
        <w:rPr>
          <w:rFonts w:eastAsia="Times New Roman" w:cs="Times New Roman"/>
          <w:sz w:val="24"/>
          <w:szCs w:val="24"/>
          <w:lang w:eastAsia="ru-RU"/>
        </w:rPr>
        <w:t xml:space="preserve"> </w:t>
      </w:r>
      <w:r>
        <w:rPr>
          <w:rFonts w:eastAsia="Times New Roman" w:cs="Times New Roman"/>
          <w:sz w:val="24"/>
          <w:szCs w:val="24"/>
          <w:lang w:eastAsia="ru-RU"/>
        </w:rPr>
        <w:t>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Обратная засыпка (по зданиям).</w:t>
      </w:r>
    </w:p>
    <w:p w:rsidR="002643F3" w:rsidRPr="002643F3" w:rsidRDefault="006C6D5D" w:rsidP="002643F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590584" cy="3138186"/>
            <wp:effectExtent l="0" t="0" r="635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44.PN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6906" cy="314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19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обратной засыпк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4B4BC3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3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116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sup>
          </m:sSup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 захватку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DF0EA9" w:rsidRDefault="00DF0EA9" w:rsidP="002643F3">
      <w:pPr>
        <w:pStyle w:val="af0"/>
        <w:ind w:left="927"/>
        <w:rPr>
          <w:sz w:val="24"/>
        </w:rPr>
      </w:pPr>
    </w:p>
    <w:p w:rsidR="002643F3" w:rsidRDefault="002643F3" w:rsidP="002643F3">
      <w:pPr>
        <w:pStyle w:val="af0"/>
        <w:numPr>
          <w:ilvl w:val="0"/>
          <w:numId w:val="43"/>
        </w:numPr>
        <w:rPr>
          <w:sz w:val="24"/>
        </w:rPr>
      </w:pPr>
      <w:r>
        <w:rPr>
          <w:sz w:val="24"/>
        </w:rPr>
        <w:t>Монтаж колонн промышленного здания.</w:t>
      </w:r>
    </w:p>
    <w:p w:rsidR="0091759C" w:rsidRDefault="0091759C" w:rsidP="0091759C">
      <w:pPr>
        <w:pStyle w:val="af0"/>
        <w:ind w:left="927"/>
        <w:rPr>
          <w:sz w:val="24"/>
        </w:rPr>
      </w:pPr>
      <w:r>
        <w:rPr>
          <w:sz w:val="24"/>
        </w:rPr>
        <w:t>Ведущая машина – пневмоколесный кран КС-5361</w:t>
      </w:r>
    </w:p>
    <w:p w:rsidR="002643F3" w:rsidRDefault="00006C99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371850" cy="236865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33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283" cy="237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3F3" w:rsidRPr="0024227F" w:rsidRDefault="002643F3" w:rsidP="002643F3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0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олонн и металлических связей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643F3" w:rsidRPr="0024227F" w:rsidRDefault="002643F3" w:rsidP="002643F3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2643F3" w:rsidRPr="0024227F" w:rsidRDefault="004B4BC3" w:rsidP="002643F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6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5≈6</m:t>
          </m:r>
        </m:oMath>
      </m:oMathPara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8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643F3" w:rsidRDefault="002643F3" w:rsidP="002643F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643F3" w:rsidRDefault="002643F3" w:rsidP="002643F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онтаж подкрановых балок промышленного здания.</w:t>
      </w:r>
    </w:p>
    <w:p w:rsidR="0091759C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автомобильный кран МКА-10М</w:t>
      </w:r>
    </w:p>
    <w:p w:rsidR="002643F3" w:rsidRPr="002643F3" w:rsidRDefault="00646E44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267796" cy="2943636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55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796" cy="294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1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подкрановых балок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4B4BC3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5,45≈6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12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ферм и плит покрытия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>Ведущая машина – пневмоколесный кран КС-5361</w:t>
      </w:r>
    </w:p>
    <w:p w:rsidR="002643F3" w:rsidRDefault="00C029BF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4635500" cy="311131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7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0784" cy="311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2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ферм и плит покрытия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4B4BC3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4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10,54≈11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>М</w:t>
      </w:r>
      <w:r>
        <w:rPr>
          <w:sz w:val="24"/>
          <w:szCs w:val="24"/>
        </w:rPr>
        <w:t>онтаж стеновых панелей, фундаментных балок, колонн фахверка</w:t>
      </w:r>
      <w:r w:rsidRPr="00751460">
        <w:rPr>
          <w:sz w:val="24"/>
          <w:szCs w:val="24"/>
        </w:rPr>
        <w:t xml:space="preserve"> промышленного здания.</w:t>
      </w:r>
    </w:p>
    <w:p w:rsidR="0091759C" w:rsidRPr="00751460" w:rsidRDefault="0091759C" w:rsidP="0091759C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едущая машина – автомобильный кран МКА-10М</w:t>
      </w:r>
    </w:p>
    <w:p w:rsidR="00751460" w:rsidRDefault="00897244" w:rsidP="002643F3">
      <w:pPr>
        <w:pStyle w:val="af0"/>
        <w:ind w:left="927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3848100" cy="2702917"/>
            <wp:effectExtent l="0" t="0" r="0" b="254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161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5231" cy="2707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3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91759C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91759C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, фундаментных балок и колонн фахверка промышлен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4B4BC3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2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9,7≈10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4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4527DB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каркаса административного здания.</w:t>
      </w:r>
    </w:p>
    <w:p w:rsidR="00302894" w:rsidRDefault="00302894" w:rsidP="00302894">
      <w:pPr>
        <w:pStyle w:val="af0"/>
        <w:ind w:left="92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едущая машина </w:t>
      </w:r>
      <w:r w:rsidR="00E1548B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E1548B">
        <w:rPr>
          <w:sz w:val="24"/>
          <w:szCs w:val="24"/>
        </w:rPr>
        <w:t>башенный кран МСК-10-20.</w:t>
      </w:r>
    </w:p>
    <w:p w:rsidR="00751460" w:rsidRDefault="00751460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781424" cy="3172268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9.PN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317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4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E1548B">
        <w:rPr>
          <w:rFonts w:eastAsia="Times New Roman" w:cs="Times New Roman"/>
          <w:sz w:val="24"/>
          <w:szCs w:val="20"/>
          <w:lang w:eastAsia="ru-RU"/>
        </w:rPr>
        <w:t>Разбивка на захватки (по ярусам)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E1548B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каркаса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</w:p>
    <w:p w:rsidR="00751460" w:rsidRPr="0024227F" w:rsidRDefault="004B4BC3" w:rsidP="00751460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Т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val="en-US" w:eastAsia="ru-RU"/>
                    </w:rPr>
                    <m:t>ярусов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4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49,33≈49</m:t>
          </m:r>
        </m:oMath>
      </m:oMathPara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3 захватки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751460" w:rsidRDefault="00751460" w:rsidP="00751460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751460">
        <w:rPr>
          <w:sz w:val="24"/>
          <w:szCs w:val="24"/>
        </w:rPr>
        <w:t xml:space="preserve">Монтаж </w:t>
      </w:r>
      <w:r>
        <w:rPr>
          <w:sz w:val="24"/>
          <w:szCs w:val="24"/>
        </w:rPr>
        <w:t>стеновых панелей, фундаментных балок</w:t>
      </w:r>
      <w:r w:rsidRPr="00751460">
        <w:rPr>
          <w:sz w:val="24"/>
          <w:szCs w:val="24"/>
        </w:rPr>
        <w:t xml:space="preserve"> административного здания.</w:t>
      </w:r>
    </w:p>
    <w:p w:rsidR="00010AB2" w:rsidRPr="00010AB2" w:rsidRDefault="00010AB2" w:rsidP="00010AB2">
      <w:pPr>
        <w:ind w:left="567"/>
        <w:jc w:val="both"/>
        <w:rPr>
          <w:sz w:val="24"/>
          <w:szCs w:val="24"/>
        </w:rPr>
      </w:pPr>
      <w:r w:rsidRPr="00010AB2">
        <w:rPr>
          <w:sz w:val="24"/>
          <w:szCs w:val="24"/>
        </w:rPr>
        <w:lastRenderedPageBreak/>
        <w:t>Ведущая машина – башенный кран МСК-10-20.</w:t>
      </w:r>
    </w:p>
    <w:p w:rsidR="00010AB2" w:rsidRDefault="00010AB2" w:rsidP="00010AB2">
      <w:pPr>
        <w:pStyle w:val="af0"/>
        <w:ind w:left="927"/>
        <w:jc w:val="both"/>
        <w:rPr>
          <w:sz w:val="24"/>
          <w:szCs w:val="24"/>
        </w:rPr>
      </w:pPr>
    </w:p>
    <w:p w:rsidR="00751460" w:rsidRDefault="00010AB2" w:rsidP="00751460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035550" cy="2614933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20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03" cy="2619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60" w:rsidRPr="0024227F" w:rsidRDefault="00751460" w:rsidP="00751460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E1548B">
        <w:rPr>
          <w:rFonts w:eastAsia="Times New Roman" w:cs="Times New Roman"/>
          <w:sz w:val="24"/>
          <w:szCs w:val="20"/>
          <w:lang w:eastAsia="ru-RU"/>
        </w:rPr>
        <w:t>25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010AB2">
        <w:rPr>
          <w:rFonts w:eastAsia="Times New Roman" w:cs="Times New Roman"/>
          <w:sz w:val="24"/>
          <w:szCs w:val="20"/>
          <w:lang w:eastAsia="ru-RU"/>
        </w:rPr>
        <w:t>Разбивка на захватки м</w:t>
      </w:r>
      <w:r>
        <w:rPr>
          <w:rFonts w:eastAsia="Times New Roman" w:cs="Times New Roman"/>
          <w:sz w:val="24"/>
          <w:szCs w:val="20"/>
          <w:lang w:eastAsia="ru-RU"/>
        </w:rPr>
        <w:t>онтаж</w:t>
      </w:r>
      <w:r w:rsidR="00010AB2">
        <w:rPr>
          <w:rFonts w:eastAsia="Times New Roman" w:cs="Times New Roman"/>
          <w:sz w:val="24"/>
          <w:szCs w:val="20"/>
          <w:lang w:eastAsia="ru-RU"/>
        </w:rPr>
        <w:t>а</w:t>
      </w:r>
      <w:r>
        <w:rPr>
          <w:rFonts w:eastAsia="Times New Roman" w:cs="Times New Roman"/>
          <w:sz w:val="24"/>
          <w:szCs w:val="20"/>
          <w:lang w:eastAsia="ru-RU"/>
        </w:rPr>
        <w:t xml:space="preserve"> стеновых панелей и фундаментных балок административного здания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361553" w:rsidRPr="0024227F" w:rsidRDefault="00751460" w:rsidP="00361553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70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24,31≈24</m:t>
          </m:r>
        </m:oMath>
      </m:oMathPara>
    </w:p>
    <w:p w:rsidR="00751460" w:rsidRPr="0024227F" w:rsidRDefault="00751460" w:rsidP="00751460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010AB2">
        <w:rPr>
          <w:rFonts w:eastAsia="Times New Roman" w:cs="Times New Roman"/>
          <w:sz w:val="24"/>
          <w:szCs w:val="24"/>
          <w:lang w:eastAsia="ru-RU"/>
        </w:rPr>
        <w:t>6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751460" w:rsidRDefault="00751460" w:rsidP="00751460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361553" w:rsidRDefault="00361553" w:rsidP="00361553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кровли (по зданиям).</w:t>
      </w:r>
    </w:p>
    <w:p w:rsidR="00361553" w:rsidRPr="00361553" w:rsidRDefault="00A97388" w:rsidP="00361553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2333316" cy="286258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17AA" w:rsidRPr="0024227F" w:rsidRDefault="002917AA" w:rsidP="002917AA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6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</w:t>
      </w:r>
      <w:r>
        <w:rPr>
          <w:rFonts w:eastAsia="Times New Roman" w:cs="Times New Roman"/>
          <w:sz w:val="24"/>
          <w:szCs w:val="20"/>
          <w:lang w:eastAsia="ru-RU"/>
        </w:rPr>
        <w:t xml:space="preserve"> кровли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917AA" w:rsidRPr="0024227F" w:rsidRDefault="002917AA" w:rsidP="002917AA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1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85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95,92≈96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917AA" w:rsidRPr="0024227F" w:rsidRDefault="002917AA" w:rsidP="002917AA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A97388">
        <w:rPr>
          <w:rFonts w:eastAsia="Times New Roman" w:cs="Times New Roman"/>
          <w:sz w:val="24"/>
          <w:szCs w:val="24"/>
          <w:lang w:eastAsia="ru-RU"/>
        </w:rPr>
        <w:t>7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2917AA" w:rsidRDefault="002917AA" w:rsidP="002917AA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077D77" w:rsidRPr="00077D77" w:rsidRDefault="00077D77" w:rsidP="00077D7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ройство бетонных полов</w:t>
      </w:r>
      <w:r w:rsidRPr="00077D77">
        <w:rPr>
          <w:sz w:val="24"/>
          <w:szCs w:val="24"/>
        </w:rPr>
        <w:t xml:space="preserve"> (по зданиям).</w:t>
      </w:r>
    </w:p>
    <w:p w:rsidR="00077D77" w:rsidRPr="00361553" w:rsidRDefault="002A2907" w:rsidP="00077D7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557D4948" wp14:editId="42712BD8">
            <wp:extent cx="2333316" cy="286258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19.PN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706" cy="287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77" w:rsidRPr="0024227F" w:rsidRDefault="00077D77" w:rsidP="00077D7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010AB2">
        <w:rPr>
          <w:rFonts w:eastAsia="Times New Roman" w:cs="Times New Roman"/>
          <w:sz w:val="24"/>
          <w:szCs w:val="20"/>
          <w:lang w:eastAsia="ru-RU"/>
        </w:rPr>
        <w:t>27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 xml:space="preserve">Разбивка на захватки устройства бетонных </w:t>
      </w:r>
      <w:proofErr w:type="gramStart"/>
      <w:r w:rsidR="00F85808">
        <w:rPr>
          <w:rFonts w:eastAsia="Times New Roman" w:cs="Times New Roman"/>
          <w:sz w:val="24"/>
          <w:szCs w:val="20"/>
          <w:lang w:eastAsia="ru-RU"/>
        </w:rPr>
        <w:t>полов.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  <w:proofErr w:type="gramEnd"/>
    </w:p>
    <w:p w:rsidR="00077D77" w:rsidRPr="0024227F" w:rsidRDefault="00077D77" w:rsidP="00077D7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5714,49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5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291,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077D77" w:rsidRPr="0024227F" w:rsidRDefault="00077D77" w:rsidP="00077D7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077D77" w:rsidRDefault="00077D77" w:rsidP="00077D7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>
        <w:rPr>
          <w:rFonts w:eastAsia="Times New Roman" w:cs="Times New Roman"/>
          <w:sz w:val="24"/>
          <w:szCs w:val="24"/>
          <w:lang w:eastAsia="ru-RU"/>
        </w:rPr>
        <w:t>7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18273F" w:rsidRDefault="0018273F" w:rsidP="0018273F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eastAsia="ru-RU"/>
        </w:rPr>
      </w:pPr>
    </w:p>
    <w:p w:rsidR="002A2907" w:rsidRPr="002A2907" w:rsidRDefault="002A2907" w:rsidP="002A2907">
      <w:pPr>
        <w:pStyle w:val="af0"/>
        <w:numPr>
          <w:ilvl w:val="0"/>
          <w:numId w:val="43"/>
        </w:numPr>
        <w:jc w:val="both"/>
        <w:rPr>
          <w:sz w:val="24"/>
          <w:szCs w:val="24"/>
        </w:rPr>
      </w:pPr>
      <w:r w:rsidRPr="002A2907">
        <w:rPr>
          <w:sz w:val="24"/>
          <w:szCs w:val="24"/>
        </w:rPr>
        <w:t xml:space="preserve">Устройство </w:t>
      </w:r>
      <w:r w:rsidR="0018273F">
        <w:rPr>
          <w:sz w:val="24"/>
          <w:szCs w:val="24"/>
        </w:rPr>
        <w:t>асфальтобетонных полов (промышленное здание</w:t>
      </w:r>
      <w:r w:rsidRPr="002A2907">
        <w:rPr>
          <w:sz w:val="24"/>
          <w:szCs w:val="24"/>
        </w:rPr>
        <w:t>).</w:t>
      </w:r>
    </w:p>
    <w:p w:rsidR="002A2907" w:rsidRPr="00361553" w:rsidRDefault="0084414E" w:rsidP="002A2907">
      <w:pPr>
        <w:pStyle w:val="af0"/>
        <w:ind w:left="927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820058" cy="2572109"/>
            <wp:effectExtent l="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8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2907" w:rsidRPr="0024227F" w:rsidRDefault="002A2907" w:rsidP="002A2907">
      <w:pPr>
        <w:spacing w:after="0" w:line="240" w:lineRule="auto"/>
        <w:jc w:val="center"/>
        <w:rPr>
          <w:rFonts w:eastAsia="Times New Roman" w:cs="Times New Roman"/>
          <w:sz w:val="24"/>
          <w:szCs w:val="20"/>
          <w:lang w:eastAsia="ru-RU"/>
        </w:rPr>
      </w:pPr>
      <w:r w:rsidRPr="0024227F">
        <w:rPr>
          <w:rFonts w:eastAsia="Times New Roman" w:cs="Times New Roman"/>
          <w:sz w:val="24"/>
          <w:szCs w:val="20"/>
          <w:lang w:eastAsia="ru-RU"/>
        </w:rPr>
        <w:t xml:space="preserve">Рисунок </w:t>
      </w:r>
      <w:r w:rsidR="0018273F">
        <w:rPr>
          <w:rFonts w:eastAsia="Times New Roman" w:cs="Times New Roman"/>
          <w:sz w:val="24"/>
          <w:szCs w:val="20"/>
          <w:lang w:eastAsia="ru-RU"/>
        </w:rPr>
        <w:t>28</w:t>
      </w:r>
      <w:r w:rsidRPr="0024227F">
        <w:rPr>
          <w:rFonts w:eastAsia="Times New Roman" w:cs="Times New Roman"/>
          <w:sz w:val="24"/>
          <w:szCs w:val="20"/>
          <w:lang w:eastAsia="ru-RU"/>
        </w:rPr>
        <w:t xml:space="preserve"> – </w:t>
      </w:r>
      <w:r w:rsidR="00F85808">
        <w:rPr>
          <w:rFonts w:eastAsia="Times New Roman" w:cs="Times New Roman"/>
          <w:sz w:val="24"/>
          <w:szCs w:val="20"/>
          <w:lang w:eastAsia="ru-RU"/>
        </w:rPr>
        <w:t>Разбивка на захватки устройства асфальтобетонных полов</w:t>
      </w:r>
      <w:r w:rsidRPr="00E3756B">
        <w:rPr>
          <w:rFonts w:eastAsia="Times New Roman" w:cs="Times New Roman"/>
          <w:sz w:val="24"/>
          <w:szCs w:val="20"/>
          <w:lang w:eastAsia="ru-RU"/>
        </w:rPr>
        <w:t>.</w:t>
      </w:r>
    </w:p>
    <w:p w:rsidR="002A2907" w:rsidRPr="0024227F" w:rsidRDefault="002A2907" w:rsidP="002A2907">
      <w:pPr>
        <w:spacing w:after="0" w:line="240" w:lineRule="auto"/>
        <w:ind w:left="708" w:firstLine="708"/>
        <w:contextualSpacing/>
        <w:rPr>
          <w:rFonts w:eastAsia="Times New Roman" w:cs="Times New Roman"/>
          <w:i/>
          <w:sz w:val="24"/>
          <w:szCs w:val="32"/>
          <w:lang w:eastAsia="ru-RU"/>
        </w:rPr>
      </w:pPr>
      <w:r w:rsidRPr="0024227F">
        <w:rPr>
          <w:rFonts w:eastAsia="Times New Roman" w:cs="Times New Roman"/>
          <w:sz w:val="20"/>
          <w:szCs w:val="20"/>
          <w:lang w:eastAsia="ru-RU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32"/>
            <w:lang w:eastAsia="ru-RU"/>
          </w:rPr>
          <w:br/>
        </m:r>
      </m:oMath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val="en-US" w:eastAsia="ru-RU"/>
                </w:rPr>
                <m:t>V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32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32"/>
                      <w:lang w:eastAsia="ru-RU"/>
                    </w:rPr>
                    <m:t>p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648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32"/>
              <w:lang w:eastAsia="ru-RU"/>
            </w:rPr>
            <m:t xml:space="preserve">=360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32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32"/>
                  <w:lang w:eastAsia="ru-RU"/>
                </w:rPr>
                <m:t>2</m:t>
              </m:r>
            </m:sup>
          </m:sSup>
        </m:oMath>
      </m:oMathPara>
    </w:p>
    <w:p w:rsidR="002A2907" w:rsidRPr="0024227F" w:rsidRDefault="002A2907" w:rsidP="002A2907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  <w:lang w:eastAsia="ru-RU"/>
        </w:rPr>
      </w:pPr>
    </w:p>
    <w:p w:rsidR="002A2907" w:rsidRDefault="002A2907" w:rsidP="002A2907">
      <w:pPr>
        <w:spacing w:after="0" w:line="240" w:lineRule="auto"/>
        <w:ind w:left="-284" w:firstLine="568"/>
        <w:jc w:val="both"/>
        <w:rPr>
          <w:rFonts w:eastAsia="Times New Roman" w:cs="Times New Roman"/>
          <w:sz w:val="24"/>
          <w:szCs w:val="24"/>
          <w:lang w:eastAsia="ru-RU"/>
        </w:rPr>
      </w:pPr>
      <w:r w:rsidRPr="0024227F">
        <w:rPr>
          <w:rFonts w:eastAsia="Times New Roman" w:cs="Times New Roman"/>
          <w:sz w:val="24"/>
          <w:szCs w:val="24"/>
          <w:lang w:eastAsia="ru-RU"/>
        </w:rPr>
        <w:t xml:space="preserve">      Выделяем </w:t>
      </w:r>
      <w:r w:rsidR="0018273F">
        <w:rPr>
          <w:rFonts w:eastAsia="Times New Roman" w:cs="Times New Roman"/>
          <w:sz w:val="24"/>
          <w:szCs w:val="24"/>
          <w:lang w:eastAsia="ru-RU"/>
        </w:rPr>
        <w:t>6</w:t>
      </w:r>
      <w:r>
        <w:rPr>
          <w:rFonts w:eastAsia="Times New Roman" w:cs="Times New Roman"/>
          <w:sz w:val="24"/>
          <w:szCs w:val="24"/>
          <w:lang w:eastAsia="ru-RU"/>
        </w:rPr>
        <w:t xml:space="preserve"> захваток</w:t>
      </w:r>
      <w:r w:rsidRPr="0024227F">
        <w:rPr>
          <w:rFonts w:eastAsia="Times New Roman" w:cs="Times New Roman"/>
          <w:sz w:val="24"/>
          <w:szCs w:val="24"/>
          <w:lang w:eastAsia="ru-RU"/>
        </w:rPr>
        <w:t>.</w:t>
      </w:r>
    </w:p>
    <w:p w:rsidR="003B2548" w:rsidRDefault="003B2548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F009EF" w:rsidRPr="00E34483" w:rsidRDefault="00F009EF" w:rsidP="00F009EF">
      <w:pPr>
        <w:spacing w:after="0" w:line="240" w:lineRule="auto"/>
        <w:ind w:left="720"/>
        <w:rPr>
          <w:rFonts w:eastAsia="Times New Roman" w:cs="Times New Roman"/>
          <w:bCs/>
          <w:sz w:val="24"/>
          <w:szCs w:val="24"/>
          <w:lang w:eastAsia="ru-RU"/>
        </w:rPr>
      </w:pPr>
      <w:r w:rsidRPr="00E34483">
        <w:rPr>
          <w:rFonts w:eastAsia="Times New Roman" w:cs="Times New Roman"/>
          <w:b/>
          <w:sz w:val="24"/>
          <w:szCs w:val="32"/>
          <w:lang w:eastAsia="ru-RU"/>
        </w:rPr>
        <w:lastRenderedPageBreak/>
        <w:t>Расчёт параметров календарного плана.</w:t>
      </w:r>
    </w:p>
    <w:p w:rsidR="00F009EF" w:rsidRPr="00E34483" w:rsidRDefault="00F009EF" w:rsidP="00F009EF">
      <w:pPr>
        <w:spacing w:after="0" w:line="240" w:lineRule="auto"/>
        <w:ind w:left="644"/>
        <w:rPr>
          <w:rFonts w:eastAsia="Times New Roman" w:cs="Times New Roman"/>
          <w:bCs/>
          <w:sz w:val="24"/>
          <w:szCs w:val="24"/>
          <w:lang w:eastAsia="ru-RU"/>
        </w:rPr>
      </w:pP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Проектная продолжительность: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пр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5</w:t>
      </w:r>
      <w:r w:rsidR="002056F1">
        <w:rPr>
          <w:rFonts w:eastAsia="Times New Roman" w:cs="Times New Roman"/>
          <w:sz w:val="24"/>
          <w:szCs w:val="24"/>
          <w:lang w:eastAsia="ru-RU"/>
        </w:rPr>
        <w:t>73</w:t>
      </w:r>
      <w:r w:rsidR="00DC11B2">
        <w:rPr>
          <w:rFonts w:eastAsia="Times New Roman" w:cs="Times New Roman"/>
          <w:sz w:val="24"/>
          <w:szCs w:val="24"/>
          <w:lang w:eastAsia="ru-RU"/>
        </w:rPr>
        <w:t xml:space="preserve"> дня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 xml:space="preserve">Нормативная продолжительность (по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СниП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1.04.03-85*)</w:t>
      </w:r>
    </w:p>
    <w:p w:rsidR="00F009EF" w:rsidRPr="00F957C4" w:rsidRDefault="00F009EF" w:rsidP="00DC11B2">
      <w:pPr>
        <w:spacing w:after="0" w:line="240" w:lineRule="auto"/>
        <w:ind w:left="840"/>
        <w:rPr>
          <w:rFonts w:eastAsia="Times New Roman" w:cs="Times New Roman"/>
          <w:sz w:val="24"/>
          <w:szCs w:val="24"/>
          <w:lang w:eastAsia="ru-RU"/>
        </w:rPr>
      </w:pP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Тн</w:t>
      </w:r>
      <w:proofErr w:type="spellEnd"/>
      <w:r w:rsidR="00DC11B2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= </w:t>
      </w:r>
      <w:proofErr w:type="spellStart"/>
      <w:r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 w:rsidRPr="00F957C4">
        <w:rPr>
          <w:rFonts w:eastAsia="Times New Roman" w:cs="Times New Roman"/>
          <w:sz w:val="24"/>
          <w:szCs w:val="24"/>
          <w:lang w:eastAsia="ru-RU"/>
        </w:rPr>
        <w:t xml:space="preserve"> /</w:t>
      </w:r>
      <w:r w:rsidRPr="00F957C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F957C4">
        <w:rPr>
          <w:rFonts w:eastAsia="Times New Roman" w:cs="Times New Roman"/>
          <w:sz w:val="24"/>
          <w:szCs w:val="24"/>
          <w:lang w:eastAsia="ru-RU"/>
        </w:rPr>
        <w:t>ср=</w:t>
      </w:r>
      <w:r w:rsidR="00F957C4" w:rsidRPr="00F957C4">
        <w:rPr>
          <w:rFonts w:eastAsia="Times New Roman" w:cs="Times New Roman"/>
          <w:sz w:val="24"/>
          <w:szCs w:val="24"/>
          <w:lang w:eastAsia="ru-RU"/>
        </w:rPr>
        <w:t>10339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>/</w:t>
      </w:r>
      <w:r w:rsidR="00DB5FF7">
        <w:rPr>
          <w:rFonts w:eastAsia="Times New Roman" w:cs="Times New Roman"/>
          <w:sz w:val="24"/>
          <w:szCs w:val="24"/>
          <w:lang w:eastAsia="ru-RU"/>
        </w:rPr>
        <w:t>1</w:t>
      </w:r>
      <w:r w:rsidR="00C51EBA">
        <w:rPr>
          <w:rFonts w:eastAsia="Times New Roman" w:cs="Times New Roman"/>
          <w:sz w:val="24"/>
          <w:szCs w:val="24"/>
          <w:lang w:eastAsia="ru-RU"/>
        </w:rPr>
        <w:t>6</w:t>
      </w:r>
      <w:r w:rsidRPr="00F957C4">
        <w:rPr>
          <w:rFonts w:eastAsia="Times New Roman" w:cs="Times New Roman"/>
          <w:sz w:val="24"/>
          <w:szCs w:val="24"/>
          <w:lang w:eastAsia="ru-RU"/>
        </w:rPr>
        <w:t>=</w:t>
      </w:r>
      <w:r w:rsidR="00C51EBA">
        <w:rPr>
          <w:rFonts w:eastAsia="Times New Roman" w:cs="Times New Roman"/>
          <w:sz w:val="24"/>
          <w:szCs w:val="24"/>
          <w:lang w:eastAsia="ru-RU"/>
        </w:rPr>
        <w:t>646</w:t>
      </w:r>
      <w:r w:rsidRPr="00F957C4">
        <w:rPr>
          <w:rFonts w:eastAsia="Times New Roman" w:cs="Times New Roman"/>
          <w:sz w:val="24"/>
          <w:szCs w:val="24"/>
          <w:lang w:eastAsia="ru-RU"/>
        </w:rPr>
        <w:t xml:space="preserve"> дней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нормативные</w:t>
      </w:r>
      <w:r w:rsidR="00AE6229" w:rsidRPr="00F957C4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957C4">
        <w:rPr>
          <w:rFonts w:eastAsia="Times New Roman" w:cs="Times New Roman"/>
          <w:sz w:val="24"/>
          <w:szCs w:val="24"/>
          <w:lang w:eastAsia="ru-RU"/>
        </w:rPr>
        <w:t>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н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C057B0">
        <w:rPr>
          <w:rFonts w:eastAsia="Times New Roman" w:cs="Times New Roman"/>
          <w:sz w:val="24"/>
          <w:szCs w:val="24"/>
          <w:lang w:eastAsia="ru-RU"/>
        </w:rPr>
        <w:t>10339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Общие проектные трудозатраты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Qпр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911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-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Максимальное число рабочих:</w:t>
      </w:r>
    </w:p>
    <w:p w:rsidR="00F009EF" w:rsidRPr="00F957C4" w:rsidRDefault="00DC11B2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         </w:t>
      </w:r>
      <w:proofErr w:type="spellStart"/>
      <w:r w:rsidR="00F009EF" w:rsidRPr="00F957C4">
        <w:rPr>
          <w:rFonts w:eastAsia="Times New Roman" w:cs="Times New Roman"/>
          <w:sz w:val="24"/>
          <w:szCs w:val="24"/>
          <w:lang w:eastAsia="ru-RU"/>
        </w:rPr>
        <w:t>Nмах</w:t>
      </w:r>
      <w:proofErr w:type="spellEnd"/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>=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="006F1A1D">
        <w:rPr>
          <w:rFonts w:eastAsia="Times New Roman" w:cs="Times New Roman"/>
          <w:sz w:val="24"/>
          <w:szCs w:val="24"/>
          <w:lang w:eastAsia="ru-RU"/>
        </w:rPr>
        <w:t>31</w:t>
      </w:r>
      <w:r w:rsidR="00F009EF" w:rsidRPr="00F957C4">
        <w:rPr>
          <w:rFonts w:eastAsia="Times New Roman" w:cs="Times New Roman"/>
          <w:sz w:val="24"/>
          <w:szCs w:val="24"/>
          <w:lang w:eastAsia="ru-RU"/>
        </w:rPr>
        <w:t xml:space="preserve"> чел</w:t>
      </w:r>
    </w:p>
    <w:p w:rsidR="00F009EF" w:rsidRPr="00F957C4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F957C4">
        <w:rPr>
          <w:rFonts w:eastAsia="Times New Roman" w:cs="Times New Roman"/>
          <w:sz w:val="24"/>
          <w:szCs w:val="24"/>
          <w:lang w:eastAsia="ru-RU"/>
        </w:rPr>
        <w:t>Среднее число рабочих:</w:t>
      </w:r>
    </w:p>
    <w:p w:rsidR="00F009EF" w:rsidRPr="00F957C4" w:rsidRDefault="004B4BC3" w:rsidP="00F009EF">
      <w:pPr>
        <w:spacing w:after="0" w:line="240" w:lineRule="auto"/>
        <w:ind w:left="709"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5,90≈16 чел</m:t>
          </m:r>
        </m:oMath>
      </m:oMathPara>
    </w:p>
    <w:p w:rsidR="00F009EF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Коэффициент </w:t>
      </w:r>
      <w:r w:rsidRPr="00E34483">
        <w:rPr>
          <w:rFonts w:eastAsia="Times New Roman" w:cs="Times New Roman"/>
          <w:sz w:val="24"/>
          <w:szCs w:val="24"/>
          <w:lang w:eastAsia="ru-RU"/>
        </w:rPr>
        <w:t>сменности:</w:t>
      </w:r>
    </w:p>
    <w:p w:rsidR="00F009EF" w:rsidRPr="004B4D02" w:rsidRDefault="004B4BC3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Q'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911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786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6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60">
          <v:shape id="_x0000_i1057" type="#_x0000_t75" style="width:22.5pt;height:18.75pt" o:ole="" o:bullet="t">
            <v:imagedata r:id="rId114" o:title=""/>
          </v:shape>
          <o:OLEObject Type="Embed" ProgID="Equation.3" ShapeID="_x0000_i1057" DrawAspect="Content" ObjectID="_1669581601" r:id="rId115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 xml:space="preserve">- проектная трудоёмкость 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СМР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, выполняемых в I смену, чел-</w:t>
      </w:r>
      <w:proofErr w:type="spellStart"/>
      <w:r w:rsidRPr="00E34483">
        <w:rPr>
          <w:rFonts w:eastAsia="Times New Roman" w:cs="Times New Roman"/>
          <w:sz w:val="24"/>
          <w:szCs w:val="24"/>
          <w:lang w:eastAsia="ru-RU"/>
        </w:rPr>
        <w:t>дн</w:t>
      </w:r>
      <w:proofErr w:type="spellEnd"/>
      <w:r w:rsidRPr="00E34483">
        <w:rPr>
          <w:rFonts w:eastAsia="Times New Roman" w:cs="Times New Roman"/>
          <w:sz w:val="24"/>
          <w:szCs w:val="24"/>
          <w:lang w:eastAsia="ru-RU"/>
        </w:rPr>
        <w:t>;</w:t>
      </w:r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440" w:dyaOrig="340">
          <v:shape id="_x0000_i1058" type="#_x0000_t75" style="width:22.5pt;height:16.5pt" o:ole="">
            <v:imagedata r:id="rId116" o:title=""/>
          </v:shape>
          <o:OLEObject Type="Embed" ProgID="Equation.3" ShapeID="_x0000_i1058" DrawAspect="Content" ObjectID="_1669581602" r:id="rId117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общая проектная трудоёмкость строительства объекта (общая площадь графика использования рабочей силы) чел-дни.</w:t>
      </w:r>
    </w:p>
    <w:p w:rsidR="00DB5FF7" w:rsidRPr="00DB5FF7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 совмещения</w:t>
      </w:r>
      <w:r>
        <w:rPr>
          <w:rFonts w:eastAsia="Times New Roman" w:cs="Times New Roman"/>
          <w:sz w:val="24"/>
          <w:szCs w:val="24"/>
          <w:lang w:eastAsia="ru-RU"/>
        </w:rPr>
        <w:t>: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464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7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55-</m:t>
          </m:r>
        </m:oMath>
      </m:oMathPara>
    </w:p>
    <w:p w:rsidR="00F009EF" w:rsidRPr="004B4D02" w:rsidRDefault="00DB5FF7" w:rsidP="00DB5FF7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запроектированное производство работ является поточным</m:t>
          </m:r>
        </m:oMath>
      </m:oMathPara>
    </w:p>
    <w:p w:rsidR="00F009EF" w:rsidRPr="00E34483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60" w:dyaOrig="680">
          <v:shape id="_x0000_i1059" type="#_x0000_t75" style="width:28.5pt;height:34.5pt" o:ole="">
            <v:imagedata r:id="rId118" o:title=""/>
          </v:shape>
          <o:OLEObject Type="Embed" ProgID="Equation.3" ShapeID="_x0000_i1059" DrawAspect="Content" ObjectID="_1669581603" r:id="rId119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>- сумма продолжительностей выполнения всех СМР, показанных на линейном календарном графике.</w:t>
      </w:r>
    </w:p>
    <w:p w:rsidR="00F009EF" w:rsidRPr="004B4D02" w:rsidRDefault="00F009EF" w:rsidP="00825BE3">
      <w:pPr>
        <w:numPr>
          <w:ilvl w:val="0"/>
          <w:numId w:val="45"/>
        </w:numPr>
        <w:spacing w:after="0" w:line="240" w:lineRule="auto"/>
        <w:contextualSpacing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t>Коэффициент неравномерности использования рабочей силы:</w:t>
      </w:r>
    </w:p>
    <w:p w:rsidR="00F009EF" w:rsidRPr="004B4D02" w:rsidRDefault="004B4BC3" w:rsidP="00F009E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е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88-в пределах от 1.7 до 1.9.</m:t>
          </m:r>
        </m:oMath>
      </m:oMathPara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E34483">
        <w:rPr>
          <w:rFonts w:eastAsia="Times New Roman" w:cs="Times New Roman"/>
          <w:sz w:val="24"/>
          <w:szCs w:val="24"/>
          <w:lang w:eastAsia="ru-RU"/>
        </w:rPr>
        <w:object w:dxaOrig="580" w:dyaOrig="340">
          <v:shape id="_x0000_i1060" type="#_x0000_t75" style="width:29.25pt;height:16.5pt" o:ole="" o:bullet="t">
            <v:imagedata r:id="rId120" o:title=""/>
          </v:shape>
          <o:OLEObject Type="Embed" ProgID="Equation.3" ShapeID="_x0000_i1060" DrawAspect="Content" ObjectID="_1669581604" r:id="rId121"/>
        </w:object>
      </w:r>
      <w:r w:rsidRPr="00E34483">
        <w:rPr>
          <w:rFonts w:eastAsia="Times New Roman" w:cs="Times New Roman"/>
          <w:sz w:val="24"/>
          <w:szCs w:val="24"/>
          <w:lang w:eastAsia="ru-RU"/>
        </w:rPr>
        <w:tab/>
        <w:t>- максимальное количество рабочих по эпюре использования трудовых ресурсов, чел/дни.</w:t>
      </w:r>
    </w:p>
    <w:p w:rsidR="00F009EF" w:rsidRDefault="00F009EF" w:rsidP="00F009E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:rsidR="00F009EF" w:rsidRDefault="00F009E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Default="00AB0E4F" w:rsidP="003E02F3">
      <w:pPr>
        <w:pStyle w:val="af0"/>
        <w:ind w:left="927"/>
        <w:rPr>
          <w:sz w:val="24"/>
        </w:rPr>
      </w:pPr>
    </w:p>
    <w:p w:rsidR="00AB0E4F" w:rsidRPr="002C2EBC" w:rsidRDefault="00AB0E4F" w:rsidP="00AB0E4F">
      <w:pPr>
        <w:spacing w:after="0" w:line="240" w:lineRule="auto"/>
        <w:ind w:left="720"/>
        <w:contextualSpacing/>
        <w:jc w:val="center"/>
        <w:rPr>
          <w:rFonts w:eastAsia="Times New Roman" w:cs="Times New Roman"/>
          <w:b/>
          <w:szCs w:val="28"/>
          <w:lang w:eastAsia="ru-RU"/>
        </w:rPr>
      </w:pPr>
      <w:r w:rsidRPr="002C2EBC">
        <w:rPr>
          <w:rFonts w:eastAsia="Times New Roman" w:cs="Times New Roman"/>
          <w:b/>
          <w:szCs w:val="28"/>
          <w:lang w:eastAsia="ru-RU"/>
        </w:rPr>
        <w:lastRenderedPageBreak/>
        <w:t>Разработка и расчёт сетевого графика</w:t>
      </w:r>
    </w:p>
    <w:p w:rsidR="00AB0E4F" w:rsidRPr="002C2EBC" w:rsidRDefault="00AB0E4F" w:rsidP="00AB0E4F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</w:p>
    <w:p w:rsidR="00AB0E4F" w:rsidRPr="002C2EBC" w:rsidRDefault="00AB0E4F" w:rsidP="00AB0E4F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        Сетевой график выполняется по календарному плану возведения объекта и представлен на листе 1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 xml:space="preserve">Продолжительность критического пути </w:t>
      </w:r>
      <w:proofErr w:type="spellStart"/>
      <w:r w:rsidRPr="002C2EBC">
        <w:rPr>
          <w:rFonts w:eastAsia="Times New Roman" w:cs="Times New Roman"/>
          <w:i/>
          <w:sz w:val="24"/>
          <w:szCs w:val="24"/>
          <w:lang w:eastAsia="ru-RU"/>
        </w:rPr>
        <w:t>Т</w:t>
      </w:r>
      <w:r w:rsidRPr="002C2EBC">
        <w:rPr>
          <w:rFonts w:eastAsia="Times New Roman" w:cs="Times New Roman"/>
          <w:i/>
          <w:sz w:val="24"/>
          <w:szCs w:val="24"/>
          <w:vertAlign w:val="subscript"/>
          <w:lang w:eastAsia="ru-RU"/>
        </w:rPr>
        <w:t>кр</w:t>
      </w:r>
      <w:proofErr w:type="spellEnd"/>
      <w:r w:rsidRPr="002C2EBC">
        <w:rPr>
          <w:rFonts w:eastAsia="Times New Roman" w:cs="Times New Roman"/>
          <w:sz w:val="24"/>
          <w:szCs w:val="24"/>
          <w:lang w:eastAsia="ru-RU"/>
        </w:rPr>
        <w:t>=5</w:t>
      </w:r>
      <w:r>
        <w:rPr>
          <w:rFonts w:eastAsia="Times New Roman" w:cs="Times New Roman"/>
          <w:sz w:val="24"/>
          <w:szCs w:val="24"/>
          <w:lang w:eastAsia="ru-RU"/>
        </w:rPr>
        <w:t>81</w:t>
      </w:r>
      <w:r w:rsidRPr="002C2EBC"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2C2EBC">
        <w:rPr>
          <w:rFonts w:eastAsia="Times New Roman" w:cs="Times New Roman"/>
          <w:i/>
          <w:sz w:val="24"/>
          <w:szCs w:val="24"/>
          <w:lang w:eastAsia="ru-RU"/>
        </w:rPr>
        <w:t>дня</w:t>
      </w:r>
      <w:r w:rsidRPr="002C2EBC">
        <w:rPr>
          <w:rFonts w:eastAsia="Times New Roman" w:cs="Times New Roman"/>
          <w:sz w:val="24"/>
          <w:szCs w:val="24"/>
          <w:lang w:eastAsia="ru-RU"/>
        </w:rPr>
        <w:t>, показана на сетевом графике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ложности определяется отношением числа работ к числу событий:</w:t>
      </w:r>
    </w:p>
    <w:p w:rsidR="00AB0E4F" w:rsidRPr="002C2EBC" w:rsidRDefault="004B4BC3" w:rsidP="00AB0E4F">
      <w:pPr>
        <w:spacing w:after="0" w:line="240" w:lineRule="auto"/>
        <w:ind w:left="840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Л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работ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число событий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5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39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2-несложный график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0"/>
          <w:szCs w:val="20"/>
          <w:lang w:eastAsia="ru-RU"/>
        </w:rPr>
      </w:pP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напряжённости определяется отношением суммарной продолжительности работ, лежащих на критическом пути, к суммарной продолжительности всех работ графика:</w:t>
      </w:r>
    </w:p>
    <w:p w:rsidR="00AB0E4F" w:rsidRPr="002C2EBC" w:rsidRDefault="004B4BC3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на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8</m:t>
          </m:r>
        </m:oMath>
      </m:oMathPara>
    </w:p>
    <w:p w:rsidR="00AB0E4F" w:rsidRPr="002C2EBC" w:rsidRDefault="00AB0E4F" w:rsidP="00AB0E4F">
      <w:pPr>
        <w:spacing w:after="0" w:line="240" w:lineRule="auto"/>
        <w:ind w:left="283"/>
        <w:jc w:val="both"/>
        <w:rPr>
          <w:rFonts w:eastAsia="Times New Roman" w:cs="Times New Roman"/>
          <w:bCs/>
          <w:sz w:val="24"/>
          <w:szCs w:val="24"/>
          <w:lang w:eastAsia="ru-RU"/>
        </w:rPr>
      </w:pPr>
      <w:r w:rsidRPr="002C2EBC">
        <w:rPr>
          <w:rFonts w:eastAsia="Times New Roman" w:cs="Times New Roman"/>
          <w:bCs/>
          <w:sz w:val="24"/>
          <w:szCs w:val="24"/>
          <w:lang w:eastAsia="ru-RU"/>
        </w:rPr>
        <w:t>Должен находиться в пределах 0,25÷0,5 при поточных методах организации строительного производства.</w:t>
      </w:r>
    </w:p>
    <w:p w:rsidR="00AB0E4F" w:rsidRPr="002C2EBC" w:rsidRDefault="00AB0E4F" w:rsidP="00825BE3">
      <w:pPr>
        <w:numPr>
          <w:ilvl w:val="0"/>
          <w:numId w:val="47"/>
        </w:numPr>
        <w:tabs>
          <w:tab w:val="num" w:pos="540"/>
        </w:tabs>
        <w:spacing w:after="0" w:line="240" w:lineRule="auto"/>
        <w:ind w:left="540" w:hanging="257"/>
        <w:jc w:val="both"/>
        <w:rPr>
          <w:rFonts w:eastAsia="Times New Roman" w:cs="Times New Roman"/>
          <w:sz w:val="24"/>
          <w:szCs w:val="24"/>
          <w:lang w:eastAsia="ru-RU"/>
        </w:rPr>
      </w:pPr>
      <w:r w:rsidRPr="002C2EBC">
        <w:rPr>
          <w:rFonts w:eastAsia="Times New Roman" w:cs="Times New Roman"/>
          <w:sz w:val="24"/>
          <w:szCs w:val="24"/>
          <w:lang w:eastAsia="ru-RU"/>
        </w:rPr>
        <w:t>Коэффициент совмещения работ:</w:t>
      </w:r>
    </w:p>
    <w:p w:rsidR="00AB0E4F" w:rsidRPr="00534C8B" w:rsidRDefault="004B4BC3" w:rsidP="00AB0E4F">
      <w:pPr>
        <w:spacing w:after="0" w:line="240" w:lineRule="auto"/>
        <w:ind w:left="1228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сов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i</m:t>
                      </m:r>
                    </m:sup>
                  </m:sSubSup>
                </m:e>
              </m:nary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530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581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2,63</m:t>
          </m:r>
        </m:oMath>
      </m:oMathPara>
    </w:p>
    <w:p w:rsidR="00AB0E4F" w:rsidRDefault="00AB0E4F" w:rsidP="003E02F3">
      <w:pPr>
        <w:pStyle w:val="af0"/>
        <w:ind w:left="927"/>
        <w:rPr>
          <w:sz w:val="24"/>
        </w:rPr>
      </w:pP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  <w:r w:rsidRPr="008F6E6F">
        <w:rPr>
          <w:b/>
          <w:sz w:val="24"/>
        </w:rPr>
        <w:t>Определение количества транспортных средств</w:t>
      </w:r>
    </w:p>
    <w:p w:rsidR="008F6E6F" w:rsidRDefault="008F6E6F" w:rsidP="008F6E6F">
      <w:pPr>
        <w:pStyle w:val="af0"/>
        <w:ind w:left="927"/>
        <w:jc w:val="center"/>
        <w:rPr>
          <w:b/>
          <w:sz w:val="24"/>
        </w:rPr>
      </w:pPr>
    </w:p>
    <w:p w:rsidR="00156266" w:rsidRPr="00156266" w:rsidRDefault="004B4BC3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ц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20l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р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t'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534C8B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ц</m:t>
            </m:r>
          </m:sub>
        </m:sSub>
      </m:oMath>
      <w:r>
        <w:rPr>
          <w:sz w:val="24"/>
          <w:szCs w:val="24"/>
        </w:rPr>
        <w:t xml:space="preserve"> – продолжительность цикла одной автотранспортной единицы, мин;</w:t>
      </w:r>
    </w:p>
    <w:p w:rsidR="00156266" w:rsidRDefault="004B4BC3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</m:t>
            </m:r>
          </m:sub>
        </m:sSub>
      </m:oMath>
      <w:r w:rsidR="00156266">
        <w:rPr>
          <w:sz w:val="24"/>
          <w:szCs w:val="24"/>
        </w:rPr>
        <w:t xml:space="preserve"> – время погрузки элементов на заводе, ч;</w:t>
      </w:r>
    </w:p>
    <w:p w:rsidR="00156266" w:rsidRDefault="004B4BC3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р</m:t>
            </m:r>
          </m:sub>
        </m:sSub>
      </m:oMath>
      <w:r w:rsidR="00156266">
        <w:rPr>
          <w:sz w:val="24"/>
          <w:szCs w:val="24"/>
        </w:rPr>
        <w:t xml:space="preserve"> – время разгрузки доставленных элементов на объекте, ч;</w:t>
      </w:r>
    </w:p>
    <w:p w:rsidR="00156266" w:rsidRDefault="004B4BC3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'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м</m:t>
            </m:r>
          </m:sub>
        </m:sSub>
      </m:oMath>
      <w:r w:rsidR="00156266">
        <w:rPr>
          <w:sz w:val="24"/>
          <w:szCs w:val="24"/>
        </w:rPr>
        <w:t xml:space="preserve"> – время маневров на строительной площадке и при перестановке автотранспортных средств под погрузку на заводе, ч, принимаем 0,1 ч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l </m:t>
        </m:r>
      </m:oMath>
      <w:r>
        <w:rPr>
          <w:sz w:val="24"/>
          <w:szCs w:val="24"/>
        </w:rPr>
        <w:t>– расстояние от завода-изготовителя до стройплощадки, км, принимаем 10 км;</w:t>
      </w:r>
    </w:p>
    <w:p w:rsidR="00156266" w:rsidRDefault="004B4BC3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р</m:t>
            </m:r>
          </m:sub>
        </m:sSub>
      </m:oMath>
      <w:r w:rsidR="00156266">
        <w:rPr>
          <w:sz w:val="24"/>
          <w:szCs w:val="24"/>
        </w:rPr>
        <w:t xml:space="preserve"> – средняя нормативная скорость движения автотранспортных средств, км/ч, принимаем 37 км/ч (дорога 2-ой группы).</w:t>
      </w:r>
    </w:p>
    <w:p w:rsidR="00156266" w:rsidRPr="008F6E6F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sz w:val="24"/>
        </w:rPr>
        <w:tab/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</m:oMath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q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в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ц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, </m:t>
          </m:r>
        </m:oMath>
      </m:oMathPara>
    </w:p>
    <w:p w:rsidR="00156266" w:rsidRPr="0083586E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</w:p>
    <w:p w:rsidR="00156266" w:rsidRDefault="00156266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     где 492 – продолжительность смены, мин;</w:t>
      </w:r>
    </w:p>
    <w:p w:rsidR="00156266" w:rsidRPr="006145E7" w:rsidRDefault="004B4BC3" w:rsidP="00156266">
      <w:pPr>
        <w:spacing w:after="0" w:line="240" w:lineRule="auto"/>
        <w:ind w:left="284" w:hanging="235"/>
        <w:contextualSpacing/>
        <w:rPr>
          <w:rFonts w:eastAsia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П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эк.см</m:t>
            </m:r>
          </m:sub>
        </m:sSub>
      </m:oMath>
      <w:r w:rsidR="00156266">
        <w:rPr>
          <w:rFonts w:eastAsia="Times New Roman" w:cs="Times New Roman"/>
          <w:sz w:val="24"/>
          <w:szCs w:val="24"/>
          <w:lang w:eastAsia="ru-RU"/>
        </w:rPr>
        <w:t xml:space="preserve"> – сменная производительность транспортной единицы;</w:t>
      </w:r>
    </w:p>
    <w:p w:rsidR="00156266" w:rsidRDefault="004B4BC3" w:rsidP="00156266">
      <w:pPr>
        <w:pStyle w:val="af0"/>
        <w:ind w:left="284" w:hanging="235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в</m:t>
            </m:r>
          </m:sub>
        </m:sSub>
      </m:oMath>
      <w:r w:rsidR="00156266">
        <w:rPr>
          <w:sz w:val="24"/>
          <w:szCs w:val="24"/>
        </w:rPr>
        <w:t xml:space="preserve"> – коэффициент использования машинного времени автотранспортных средств, принимаем 0,8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>
        <w:rPr>
          <w:sz w:val="24"/>
          <w:szCs w:val="24"/>
        </w:rPr>
        <w:t xml:space="preserve"> – число элементов, перевозимых за 1 рейс, шт.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156266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су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.см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сут</m:t>
            </m:r>
          </m:sub>
        </m:sSub>
      </m:oMath>
      <w:r>
        <w:rPr>
          <w:sz w:val="24"/>
          <w:szCs w:val="24"/>
        </w:rPr>
        <w:t xml:space="preserve"> – число элементов данного вида, монтируемого в течение суток;</w:t>
      </w:r>
    </w:p>
    <w:p w:rsidR="00156266" w:rsidRDefault="00156266" w:rsidP="00156266">
      <w:pPr>
        <w:pStyle w:val="af0"/>
        <w:ind w:left="284" w:hanging="235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n</m:t>
        </m:r>
      </m:oMath>
      <w:r>
        <w:rPr>
          <w:sz w:val="24"/>
          <w:szCs w:val="24"/>
        </w:rPr>
        <w:t xml:space="preserve"> – число смен работы в сутках.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>
        <w:rPr>
          <w:sz w:val="24"/>
          <w:szCs w:val="24"/>
        </w:rPr>
        <w:lastRenderedPageBreak/>
        <w:t>Панелевоз ЦП: ПН 2007, тягач МАЗ-5432 (20т)</w:t>
      </w:r>
    </w:p>
    <w:p w:rsidR="00156266" w:rsidRPr="009B578A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1,04+0,1=34,61 ч=2076,6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156266" w:rsidRPr="009401D2" w:rsidRDefault="004B4BC3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76,6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3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</m:t>
              </m:r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5,26≈</m:t>
          </m:r>
          <m:r>
            <w:rPr>
              <w:rFonts w:ascii="Cambria Math" w:hAnsi="Cambria Math"/>
              <w:sz w:val="24"/>
              <w:szCs w:val="24"/>
            </w:rPr>
            <m:t>6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Фермовоз</w:t>
      </w:r>
      <w:proofErr w:type="spellEnd"/>
      <w:r>
        <w:rPr>
          <w:sz w:val="24"/>
          <w:szCs w:val="24"/>
        </w:rPr>
        <w:t xml:space="preserve"> ПФ2224 (22,96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0,57+</m:t>
          </m:r>
          <m:r>
            <w:rPr>
              <w:rFonts w:ascii="Cambria Math" w:hAnsi="Cambria Math"/>
              <w:sz w:val="24"/>
              <w:szCs w:val="24"/>
            </w:rPr>
            <m:t>0,1=33</m:t>
          </m:r>
          <m:r>
            <w:rPr>
              <w:rFonts w:ascii="Cambria Math" w:hAnsi="Cambria Math"/>
              <w:sz w:val="24"/>
              <w:szCs w:val="24"/>
            </w:rPr>
            <m:t>,57 ч=2014,2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39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39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5</m:t>
          </m:r>
          <m:r>
            <w:rPr>
              <w:rFonts w:ascii="Cambria Math" w:hAnsi="Cambria Math"/>
              <w:sz w:val="24"/>
              <w:szCs w:val="24"/>
            </w:rPr>
            <m:t>,13≈6</m:t>
          </m:r>
          <m:r>
            <w:rPr>
              <w:rFonts w:ascii="Cambria Math" w:hAnsi="Cambria Math"/>
              <w:sz w:val="24"/>
              <w:szCs w:val="24"/>
            </w:rPr>
            <m:t xml:space="preserve">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етоновоз</w:t>
      </w:r>
      <w:r>
        <w:rPr>
          <w:sz w:val="24"/>
          <w:szCs w:val="24"/>
        </w:rPr>
        <w:t xml:space="preserve"> АВ</w:t>
      </w:r>
      <w:r>
        <w:rPr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 – 12К (12м</w:t>
      </w:r>
      <w:r w:rsidRPr="00053026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,04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1,04+0,1=18,39 ч=1103,4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045AD2" w:rsidRPr="00045AD2" w:rsidRDefault="004B4BC3" w:rsidP="00045AD2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2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103,4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4,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3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,7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,3</m:t>
              </m:r>
              <m:r>
                <w:rPr>
                  <w:rFonts w:ascii="Cambria Math" w:hAnsi="Cambria Math"/>
                  <w:sz w:val="24"/>
                  <w:szCs w:val="24"/>
                </w:rPr>
                <m:t>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Колонновоз</w:t>
      </w:r>
      <w:proofErr w:type="spellEnd"/>
      <w:r>
        <w:rPr>
          <w:sz w:val="24"/>
          <w:szCs w:val="24"/>
        </w:rPr>
        <w:t xml:space="preserve"> АППР-25 (25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0,57+</m:t>
          </m:r>
          <m:r>
            <w:rPr>
              <w:rFonts w:ascii="Cambria Math" w:hAnsi="Cambria Math"/>
              <w:sz w:val="24"/>
              <w:szCs w:val="24"/>
            </w:rPr>
            <m:t>0,1=33</m:t>
          </m:r>
          <m:r>
            <w:rPr>
              <w:rFonts w:ascii="Cambria Math" w:hAnsi="Cambria Math"/>
              <w:sz w:val="24"/>
              <w:szCs w:val="24"/>
            </w:rPr>
            <m:t>,57 ч=2014,2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4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0,78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 xml:space="preserve">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0,78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4</m:t>
          </m:r>
          <m:r>
            <w:rPr>
              <w:rFonts w:ascii="Cambria Math" w:hAnsi="Cambria Math"/>
              <w:sz w:val="24"/>
              <w:szCs w:val="24"/>
            </w:rPr>
            <m:t>≈7 шт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41F6A" w:rsidRPr="00EF4CF3" w:rsidRDefault="00156266" w:rsidP="00EF4CF3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r w:rsidRPr="009401D2">
        <w:rPr>
          <w:sz w:val="24"/>
          <w:szCs w:val="24"/>
        </w:rPr>
        <w:t>Бортовой автомобиль МАЗ-5340АЗ</w:t>
      </w:r>
      <w:r w:rsidR="00A91B4E">
        <w:rPr>
          <w:sz w:val="24"/>
          <w:szCs w:val="24"/>
        </w:rPr>
        <w:t xml:space="preserve"> (10т</w:t>
      </w:r>
      <w:r w:rsidR="00863525">
        <w:rPr>
          <w:sz w:val="24"/>
          <w:szCs w:val="24"/>
        </w:rPr>
        <w:t xml:space="preserve"> или 38,7 м</w:t>
      </w:r>
      <w:r w:rsidR="00863525" w:rsidRPr="00863525">
        <w:rPr>
          <w:sz w:val="24"/>
          <w:szCs w:val="24"/>
          <w:vertAlign w:val="superscript"/>
        </w:rPr>
        <w:t>3</w:t>
      </w:r>
      <w:r w:rsidR="00A91B4E">
        <w:rPr>
          <w:sz w:val="24"/>
          <w:szCs w:val="24"/>
        </w:rPr>
        <w:t>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EF4CF3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26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0,26+0,1=33,05 ч=1983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EF4CF3" w:rsidRPr="009401D2" w:rsidRDefault="00EF4CF3" w:rsidP="00EF4CF3">
      <w:pPr>
        <w:pStyle w:val="af0"/>
        <w:numPr>
          <w:ilvl w:val="0"/>
          <w:numId w:val="62"/>
        </w:numPr>
        <w:rPr>
          <w:sz w:val="24"/>
          <w:szCs w:val="24"/>
        </w:rPr>
      </w:pPr>
      <w:r>
        <w:rPr>
          <w:sz w:val="24"/>
          <w:szCs w:val="24"/>
        </w:rPr>
        <w:t>кирпич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EF4CF3" w:rsidRPr="00EF4CF3" w:rsidRDefault="004B4BC3" w:rsidP="00EF4CF3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10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19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9</m:t>
          </m:r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8</m:t>
          </m:r>
        </m:oMath>
      </m:oMathPara>
    </w:p>
    <w:p w:rsidR="00156266" w:rsidRPr="00737FA9" w:rsidRDefault="00156266" w:rsidP="00B72F98">
      <w:pPr>
        <w:pStyle w:val="af0"/>
        <w:spacing w:line="276" w:lineRule="auto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98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1,1≈2</m:t>
          </m:r>
          <m:r>
            <w:rPr>
              <w:rFonts w:ascii="Cambria Math" w:hAnsi="Cambria Math"/>
              <w:sz w:val="24"/>
              <w:szCs w:val="24"/>
            </w:rPr>
            <m:t xml:space="preserve"> шт</m:t>
          </m:r>
        </m:oMath>
      </m:oMathPara>
    </w:p>
    <w:p w:rsidR="00737FA9" w:rsidRPr="00737FA9" w:rsidRDefault="00737FA9" w:rsidP="00B72F98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кровельные материалы</w:t>
      </w:r>
    </w:p>
    <w:p w:rsidR="00737FA9" w:rsidRPr="00737FA9" w:rsidRDefault="00737FA9" w:rsidP="00B72F98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,7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737FA9" w:rsidRPr="00B553BD" w:rsidRDefault="00737FA9" w:rsidP="00B72F98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3,1</m:t>
          </m:r>
          <m:r>
            <w:rPr>
              <w:rFonts w:ascii="Cambria Math" w:hAnsi="Cambria Math"/>
              <w:sz w:val="24"/>
              <w:szCs w:val="24"/>
            </w:rPr>
            <m:t>≈</m:t>
          </m:r>
          <m:r>
            <w:rPr>
              <w:rFonts w:ascii="Cambria Math" w:hAnsi="Cambria Math"/>
              <w:sz w:val="24"/>
              <w:szCs w:val="24"/>
            </w:rPr>
            <m:t>4</m:t>
          </m:r>
          <m:r>
            <w:rPr>
              <w:rFonts w:ascii="Cambria Math" w:hAnsi="Cambria Math"/>
              <w:sz w:val="24"/>
              <w:szCs w:val="24"/>
            </w:rPr>
            <m:t xml:space="preserve"> шт</m:t>
          </m:r>
        </m:oMath>
      </m:oMathPara>
    </w:p>
    <w:p w:rsidR="00B553BD" w:rsidRPr="00737FA9" w:rsidRDefault="005D3E49" w:rsidP="00B553BD">
      <w:pPr>
        <w:pStyle w:val="af0"/>
        <w:numPr>
          <w:ilvl w:val="0"/>
          <w:numId w:val="62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материалы для отделочных работ</w:t>
      </w:r>
    </w:p>
    <w:p w:rsidR="005D3E49" w:rsidRPr="00737FA9" w:rsidRDefault="005D3E49" w:rsidP="005D3E49">
      <w:pPr>
        <w:pStyle w:val="af0"/>
        <w:spacing w:line="276" w:lineRule="auto"/>
        <w:ind w:left="769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П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эк.см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9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38,7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∙0,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98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7,68</m:t>
          </m:r>
        </m:oMath>
      </m:oMathPara>
    </w:p>
    <w:p w:rsidR="005D3E49" w:rsidRPr="00CB5A2F" w:rsidRDefault="005D3E49" w:rsidP="005D3E49">
      <w:pPr>
        <w:pStyle w:val="af0"/>
        <w:spacing w:line="276" w:lineRule="auto"/>
        <w:ind w:left="769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,7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7,68</m:t>
              </m:r>
              <m:r>
                <w:rPr>
                  <w:rFonts w:ascii="Cambria Math" w:hAnsi="Cambria Math"/>
                  <w:sz w:val="24"/>
                  <w:szCs w:val="24"/>
                </w:rPr>
                <m:t>∙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1=1</m:t>
          </m:r>
          <m:r>
            <w:rPr>
              <w:rFonts w:ascii="Cambria Math" w:hAnsi="Cambria Math"/>
              <w:sz w:val="24"/>
              <w:szCs w:val="24"/>
            </w:rPr>
            <m:t>шт</m:t>
          </m:r>
        </m:oMath>
      </m:oMathPara>
    </w:p>
    <w:p w:rsidR="00CB5A2F" w:rsidRPr="00B553BD" w:rsidRDefault="00CB5A2F" w:rsidP="005D3E49">
      <w:pPr>
        <w:pStyle w:val="af0"/>
        <w:spacing w:line="276" w:lineRule="auto"/>
        <w:ind w:left="769"/>
        <w:rPr>
          <w:sz w:val="24"/>
          <w:szCs w:val="24"/>
        </w:rPr>
      </w:pPr>
      <w:r>
        <w:rPr>
          <w:sz w:val="24"/>
          <w:szCs w:val="24"/>
        </w:rPr>
        <w:t>Принимаем 6 машин, так как одновременно выполняются каменные и кровельные работы.</w:t>
      </w:r>
    </w:p>
    <w:p w:rsidR="00737FA9" w:rsidRPr="009401D2" w:rsidRDefault="00737FA9" w:rsidP="00737FA9">
      <w:pPr>
        <w:pStyle w:val="af0"/>
        <w:ind w:left="769"/>
        <w:rPr>
          <w:sz w:val="24"/>
          <w:szCs w:val="24"/>
        </w:rPr>
      </w:pP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Балковоз</w:t>
      </w:r>
      <w:proofErr w:type="spellEnd"/>
      <w:r w:rsidR="004B67BF">
        <w:rPr>
          <w:sz w:val="24"/>
          <w:szCs w:val="24"/>
        </w:rPr>
        <w:t xml:space="preserve"> 994271 (60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0,57+</m:t>
          </m:r>
          <m:r>
            <w:rPr>
              <w:rFonts w:ascii="Cambria Math" w:hAnsi="Cambria Math"/>
              <w:sz w:val="24"/>
              <w:szCs w:val="24"/>
            </w:rPr>
            <m:t>0,1=33</m:t>
          </m:r>
          <m:r>
            <w:rPr>
              <w:rFonts w:ascii="Cambria Math" w:hAnsi="Cambria Math"/>
              <w:sz w:val="24"/>
              <w:szCs w:val="24"/>
            </w:rPr>
            <m:t>,57ч=2014,2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6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17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17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4,2</m:t>
          </m:r>
          <m:r>
            <w:rPr>
              <w:rFonts w:ascii="Cambria Math" w:hAnsi="Cambria Math"/>
              <w:sz w:val="24"/>
              <w:szCs w:val="24"/>
            </w:rPr>
            <m:t>7</m:t>
          </m:r>
          <m:r>
            <w:rPr>
              <w:rFonts w:ascii="Cambria Math" w:hAnsi="Cambria Math"/>
              <w:sz w:val="24"/>
              <w:szCs w:val="24"/>
            </w:rPr>
            <m:t>≈5 шт</m:t>
          </m:r>
        </m:oMath>
      </m:oMathPara>
    </w:p>
    <w:p w:rsidR="00156266" w:rsidRPr="009401D2" w:rsidRDefault="00156266" w:rsidP="00156266">
      <w:pPr>
        <w:ind w:left="284" w:hanging="235"/>
      </w:pPr>
    </w:p>
    <w:p w:rsidR="00156266" w:rsidRPr="009401D2" w:rsidRDefault="00156266" w:rsidP="00156266">
      <w:pPr>
        <w:pStyle w:val="af0"/>
        <w:numPr>
          <w:ilvl w:val="2"/>
          <w:numId w:val="29"/>
        </w:numPr>
        <w:ind w:left="284" w:hanging="235"/>
        <w:rPr>
          <w:sz w:val="24"/>
          <w:szCs w:val="24"/>
        </w:rPr>
      </w:pPr>
      <w:proofErr w:type="spellStart"/>
      <w:r w:rsidRPr="009401D2">
        <w:rPr>
          <w:sz w:val="24"/>
          <w:szCs w:val="24"/>
        </w:rPr>
        <w:t>Плитовоз</w:t>
      </w:r>
      <w:proofErr w:type="spellEnd"/>
      <w:r w:rsidRPr="009401D2">
        <w:rPr>
          <w:sz w:val="24"/>
          <w:szCs w:val="24"/>
        </w:rPr>
        <w:t xml:space="preserve"> УПЛ1824, тягач КрАЗ-258Б1 (22т)</w:t>
      </w:r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9401D2" w:rsidRDefault="004B4BC3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,57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0∙1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7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</w:rPr>
            <m:t>0,57+</m:t>
          </m:r>
          <m:r>
            <w:rPr>
              <w:rFonts w:ascii="Cambria Math" w:hAnsi="Cambria Math"/>
              <w:sz w:val="24"/>
              <w:szCs w:val="24"/>
            </w:rPr>
            <m:t>0,1=33</m:t>
          </m:r>
          <m:r>
            <w:rPr>
              <w:rFonts w:ascii="Cambria Math" w:hAnsi="Cambria Math"/>
              <w:sz w:val="24"/>
              <w:szCs w:val="24"/>
            </w:rPr>
            <m:t>,57ч=2014,2</m:t>
          </m:r>
          <m:r>
            <w:rPr>
              <w:rFonts w:ascii="Cambria Math" w:hAnsi="Cambria Math"/>
              <w:sz w:val="24"/>
              <w:szCs w:val="24"/>
            </w:rPr>
            <m:t xml:space="preserve"> мин </m:t>
          </m:r>
        </m:oMath>
      </m:oMathPara>
    </w:p>
    <w:p w:rsidR="00156266" w:rsidRPr="009401D2" w:rsidRDefault="00156266" w:rsidP="00156266">
      <w:pPr>
        <w:pStyle w:val="af0"/>
        <w:ind w:left="284" w:hanging="235"/>
        <w:rPr>
          <w:sz w:val="24"/>
          <w:szCs w:val="24"/>
        </w:rPr>
      </w:pPr>
    </w:p>
    <w:p w:rsidR="00156266" w:rsidRPr="0072450A" w:rsidRDefault="004B4BC3" w:rsidP="00156266">
      <w:pPr>
        <w:ind w:left="284" w:hanging="235"/>
        <w:rPr>
          <w:rFonts w:eastAsiaTheme="minorEastAsia"/>
          <w:sz w:val="24"/>
          <w:szCs w:val="24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П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эк.см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92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∙7∙0,8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2014,2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1,37</m:t>
          </m:r>
        </m:oMath>
      </m:oMathPara>
    </w:p>
    <w:p w:rsidR="00156266" w:rsidRPr="00D628A5" w:rsidRDefault="00156266" w:rsidP="00156266">
      <w:pPr>
        <w:pStyle w:val="af0"/>
        <w:ind w:left="284" w:hanging="235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,37</m:t>
              </m:r>
              <m:r>
                <w:rPr>
                  <w:rFonts w:ascii="Cambria Math" w:hAnsi="Cambria Math"/>
                  <w:sz w:val="24"/>
                  <w:szCs w:val="24"/>
                </w:rPr>
                <m:t>∙1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57</m:t>
          </m:r>
          <m:r>
            <w:rPr>
              <w:rFonts w:ascii="Cambria Math" w:hAnsi="Cambria Math"/>
              <w:sz w:val="24"/>
              <w:szCs w:val="24"/>
            </w:rPr>
            <m:t>≈7 шт</m:t>
          </m:r>
        </m:oMath>
      </m:oMathPara>
    </w:p>
    <w:p w:rsidR="00156266" w:rsidRDefault="00156266" w:rsidP="00156266">
      <w:pPr>
        <w:ind w:left="708"/>
        <w:rPr>
          <w:sz w:val="24"/>
        </w:rPr>
      </w:pPr>
    </w:p>
    <w:p w:rsidR="001F7280" w:rsidRPr="00E53DC3" w:rsidRDefault="001F7280" w:rsidP="001F7280">
      <w:pPr>
        <w:pStyle w:val="afc"/>
        <w:ind w:left="720"/>
        <w:jc w:val="center"/>
        <w:rPr>
          <w:rFonts w:ascii="Times New Roman" w:hAnsi="Times New Roman"/>
          <w:b/>
          <w:sz w:val="28"/>
          <w:szCs w:val="28"/>
        </w:rPr>
      </w:pPr>
      <w:bookmarkStart w:id="42" w:name="_Hlk511617480"/>
      <w:r w:rsidRPr="00E53DC3">
        <w:rPr>
          <w:rFonts w:ascii="Times New Roman" w:hAnsi="Times New Roman"/>
          <w:b/>
          <w:sz w:val="28"/>
          <w:szCs w:val="28"/>
        </w:rPr>
        <w:t xml:space="preserve">Разработка и построение </w:t>
      </w:r>
      <w:proofErr w:type="spellStart"/>
      <w:r w:rsidRPr="00E53DC3">
        <w:rPr>
          <w:rFonts w:ascii="Times New Roman" w:hAnsi="Times New Roman"/>
          <w:b/>
          <w:sz w:val="28"/>
          <w:szCs w:val="28"/>
        </w:rPr>
        <w:t>стройгенплана</w:t>
      </w:r>
      <w:proofErr w:type="spellEnd"/>
    </w:p>
    <w:p w:rsidR="001F7280" w:rsidRPr="00E53DC3" w:rsidRDefault="001F7280" w:rsidP="001F7280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1F7280" w:rsidRPr="00E53DC3" w:rsidRDefault="001F7280" w:rsidP="001F7280">
      <w:pPr>
        <w:pStyle w:val="afc"/>
        <w:rPr>
          <w:rFonts w:ascii="Times New Roman" w:hAnsi="Times New Roman"/>
          <w:bCs/>
          <w:sz w:val="24"/>
          <w:szCs w:val="24"/>
        </w:rPr>
      </w:pPr>
      <w:r w:rsidRPr="00E53DC3">
        <w:rPr>
          <w:rFonts w:ascii="Times New Roman" w:hAnsi="Times New Roman"/>
          <w:b/>
          <w:bCs/>
          <w:sz w:val="24"/>
          <w:szCs w:val="24"/>
        </w:rPr>
        <w:t>Проектирование рациональной организации основного производства на объекте</w:t>
      </w:r>
    </w:p>
    <w:p w:rsidR="001F7280" w:rsidRPr="00E53DC3" w:rsidRDefault="001F7280" w:rsidP="001F7280">
      <w:pPr>
        <w:pStyle w:val="afc"/>
        <w:ind w:left="284"/>
        <w:rPr>
          <w:rFonts w:ascii="Times New Roman" w:hAnsi="Times New Roman"/>
          <w:b/>
          <w:bCs/>
          <w:sz w:val="24"/>
          <w:szCs w:val="24"/>
        </w:rPr>
      </w:pPr>
    </w:p>
    <w:p w:rsidR="001F7280" w:rsidRPr="00E53DC3" w:rsidRDefault="001F7280" w:rsidP="001F7280">
      <w:pPr>
        <w:numPr>
          <w:ilvl w:val="0"/>
          <w:numId w:val="48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bCs/>
          <w:sz w:val="24"/>
          <w:szCs w:val="24"/>
        </w:rPr>
        <w:t xml:space="preserve">Поперечная привязка кранов </w:t>
      </w:r>
      <w:r w:rsidRPr="00E53DC3">
        <w:rPr>
          <w:rFonts w:cs="Times New Roman"/>
          <w:sz w:val="24"/>
          <w:szCs w:val="24"/>
        </w:rPr>
        <w:t>при производстве работ по возведению надземной части здания. Ось движения крана должна быть расположена от выступающих частей здания на расстоянии не менее</w: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center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1620" w:dyaOrig="360">
          <v:shape id="_x0000_i1061" type="#_x0000_t75" style="width:81pt;height:18.75pt" o:ole="" fillcolor="window">
            <v:imagedata r:id="rId122" o:title=""/>
          </v:shape>
          <o:OLEObject Type="Embed" ProgID="Equation.3" ShapeID="_x0000_i1061" DrawAspect="Content" ObjectID="_1669581605" r:id="rId123"/>
        </w:object>
      </w:r>
    </w:p>
    <w:p w:rsidR="001F7280" w:rsidRPr="00E53DC3" w:rsidRDefault="001F7280" w:rsidP="00987F9D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R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пов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</w:t>
      </w:r>
      <w:r w:rsidR="00987F9D">
        <w:rPr>
          <w:rFonts w:cs="Times New Roman"/>
          <w:bCs/>
          <w:sz w:val="24"/>
          <w:szCs w:val="24"/>
        </w:rPr>
        <w:t>максимальный радиус поворота выступающих частей платформы</w:t>
      </w:r>
      <w:r w:rsidRPr="00E53DC3">
        <w:rPr>
          <w:rFonts w:cs="Times New Roman"/>
          <w:bCs/>
          <w:sz w:val="24"/>
          <w:szCs w:val="24"/>
        </w:rPr>
        <w:t xml:space="preserve"> крана: </w:t>
      </w:r>
      <w:r w:rsidR="00987F9D">
        <w:rPr>
          <w:rFonts w:cs="Times New Roman"/>
          <w:sz w:val="24"/>
          <w:szCs w:val="24"/>
        </w:rPr>
        <w:t>КС-5361</w:t>
      </w:r>
      <w:r w:rsidR="00987F9D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="00987F9D">
        <w:rPr>
          <w:rFonts w:cs="Times New Roman"/>
          <w:bCs/>
          <w:sz w:val="24"/>
          <w:szCs w:val="24"/>
        </w:rPr>
        <w:t>,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</w:rPr>
        <w:t>МКА-10М</w:t>
      </w:r>
      <w:r w:rsidR="0090238A">
        <w:rPr>
          <w:rFonts w:cs="Times New Roman"/>
          <w:bCs/>
          <w:sz w:val="24"/>
          <w:szCs w:val="24"/>
        </w:rPr>
        <w:t xml:space="preserve"> – 2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, </w:t>
      </w:r>
      <w:r w:rsidR="00987F9D">
        <w:rPr>
          <w:rFonts w:cs="Times New Roman"/>
          <w:bCs/>
          <w:sz w:val="24"/>
          <w:szCs w:val="24"/>
        </w:rPr>
        <w:t>МСК-10-20 – 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;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lastRenderedPageBreak/>
        <w:t xml:space="preserve">            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без</w:t>
      </w:r>
      <w:r w:rsidRPr="00E53DC3">
        <w:rPr>
          <w:rFonts w:cs="Times New Roman"/>
          <w:bCs/>
          <w:sz w:val="24"/>
          <w:szCs w:val="24"/>
        </w:rPr>
        <w:t xml:space="preserve"> – минимальное допустимое расстояние от выступающих частей крана до конс</w:t>
      </w:r>
      <w:r w:rsidR="00987F9D">
        <w:rPr>
          <w:rFonts w:cs="Times New Roman"/>
          <w:bCs/>
          <w:sz w:val="24"/>
          <w:szCs w:val="24"/>
        </w:rPr>
        <w:t>трукции возводимого объекта: 0,4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>.</w: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</w:rPr>
        <w:t xml:space="preserve">       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="00987F9D">
        <w:rPr>
          <w:rFonts w:cs="Times New Roman"/>
          <w:sz w:val="24"/>
          <w:szCs w:val="24"/>
        </w:rPr>
        <w:t>КС-5361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DC6723" w:rsidRPr="00E53DC3">
        <w:rPr>
          <w:rFonts w:cs="Times New Roman"/>
          <w:bCs/>
          <w:position w:val="-12"/>
          <w:sz w:val="24"/>
          <w:szCs w:val="24"/>
        </w:rPr>
        <w:object w:dxaOrig="3400" w:dyaOrig="360">
          <v:shape id="_x0000_i1062" type="#_x0000_t75" style="width:169.5pt;height:18.75pt" o:ole="" fillcolor="window">
            <v:imagedata r:id="rId124" o:title=""/>
          </v:shape>
          <o:OLEObject Type="Embed" ProgID="Equation.3" ShapeID="_x0000_i1062" DrawAspect="Content" ObjectID="_1669581606" r:id="rId125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</w:t>
      </w:r>
      <w:r w:rsidR="00DC6723">
        <w:rPr>
          <w:rFonts w:cs="Times New Roman"/>
          <w:sz w:val="24"/>
        </w:rPr>
        <w:t>МКА-10М</w:t>
      </w:r>
      <w:r w:rsidRPr="00E53DC3">
        <w:rPr>
          <w:rFonts w:cs="Times New Roman"/>
          <w:bCs/>
          <w:sz w:val="24"/>
          <w:szCs w:val="24"/>
        </w:rPr>
        <w:t xml:space="preserve">: </w:t>
      </w:r>
      <w:r w:rsidR="0090238A" w:rsidRPr="00E53DC3">
        <w:rPr>
          <w:rFonts w:cs="Times New Roman"/>
          <w:bCs/>
          <w:position w:val="-12"/>
          <w:sz w:val="24"/>
          <w:szCs w:val="24"/>
        </w:rPr>
        <w:object w:dxaOrig="3379" w:dyaOrig="360">
          <v:shape id="_x0000_i1063" type="#_x0000_t75" style="width:169.5pt;height:18.75pt" o:ole="" fillcolor="window">
            <v:imagedata r:id="rId126" o:title=""/>
          </v:shape>
          <o:OLEObject Type="Embed" ProgID="Equation.3" ShapeID="_x0000_i1063" DrawAspect="Content" ObjectID="_1669581607" r:id="rId127"/>
        </w:object>
      </w:r>
    </w:p>
    <w:p w:rsidR="00355CF0" w:rsidRDefault="00DC6723" w:rsidP="008E5F40">
      <w:pPr>
        <w:pStyle w:val="afc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МСК-10-20</w:t>
      </w:r>
      <w:r w:rsidR="001F7280" w:rsidRPr="00E53DC3">
        <w:rPr>
          <w:rFonts w:ascii="Times New Roman" w:hAnsi="Times New Roman"/>
          <w:sz w:val="24"/>
          <w:szCs w:val="24"/>
        </w:rPr>
        <w:t xml:space="preserve">: </w:t>
      </w:r>
      <w:r w:rsidRPr="00E53DC3">
        <w:rPr>
          <w:rFonts w:ascii="Times New Roman" w:hAnsi="Times New Roman"/>
          <w:bCs/>
          <w:position w:val="-12"/>
          <w:sz w:val="24"/>
          <w:szCs w:val="24"/>
        </w:rPr>
        <w:object w:dxaOrig="3240" w:dyaOrig="360">
          <v:shape id="_x0000_i1064" type="#_x0000_t75" style="width:162pt;height:18.75pt" o:ole="" fillcolor="window">
            <v:imagedata r:id="rId128" o:title=""/>
          </v:shape>
          <o:OLEObject Type="Embed" ProgID="Equation.3" ShapeID="_x0000_i1064" DrawAspect="Content" ObjectID="_1669581608" r:id="rId129"/>
        </w:object>
      </w:r>
      <w:r w:rsidR="00DD78E9">
        <w:rPr>
          <w:rFonts w:ascii="Times New Roman" w:hAnsi="Times New Roman"/>
          <w:bCs/>
          <w:sz w:val="24"/>
          <w:szCs w:val="24"/>
        </w:rPr>
        <w:t xml:space="preserve">     </w:t>
      </w:r>
      <w:r w:rsidR="008E5F40">
        <w:rPr>
          <w:rFonts w:ascii="Times New Roman" w:hAnsi="Times New Roman"/>
          <w:bCs/>
          <w:sz w:val="24"/>
          <w:szCs w:val="24"/>
        </w:rPr>
        <w:t xml:space="preserve">      </w:t>
      </w:r>
    </w:p>
    <w:p w:rsidR="00B352B1" w:rsidRDefault="00B352B1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8E5F40" w:rsidRPr="00DD78E9" w:rsidRDefault="008E5F40" w:rsidP="008E5F40">
      <w:pPr>
        <w:pStyle w:val="afc"/>
        <w:rPr>
          <w:rFonts w:ascii="Times New Roman" w:hAnsi="Times New Roman"/>
          <w:bCs/>
          <w:sz w:val="24"/>
          <w:szCs w:val="24"/>
        </w:rPr>
      </w:pP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Поперечная привязка кранов</w:t>
      </w:r>
      <w:r w:rsidRPr="00E53DC3">
        <w:rPr>
          <w:rFonts w:ascii="Times New Roman" w:hAnsi="Times New Roman"/>
          <w:sz w:val="24"/>
          <w:szCs w:val="24"/>
        </w:rPr>
        <w:t xml:space="preserve"> подкрановых путей башенного крана опр</w:t>
      </w:r>
      <w:r w:rsidR="00DC6723">
        <w:rPr>
          <w:rFonts w:ascii="Times New Roman" w:hAnsi="Times New Roman"/>
          <w:sz w:val="24"/>
          <w:szCs w:val="24"/>
        </w:rPr>
        <w:t>еделяется графически (см. рис.29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F7280" w:rsidRPr="00E53DC3" w:rsidRDefault="00DC6723" w:rsidP="00211476">
      <w:pPr>
        <w:pStyle w:val="afc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eastAsiaTheme="minorEastAsia"/>
          <w:noProof/>
          <w:szCs w:val="28"/>
        </w:rPr>
        <w:drawing>
          <wp:inline distT="0" distB="0" distL="0" distR="0" wp14:anchorId="1EA8EC69" wp14:editId="51823BE1">
            <wp:extent cx="3763925" cy="1818996"/>
            <wp:effectExtent l="0" t="0" r="8255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2865" cy="183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280" w:rsidRPr="00DC6723" w:rsidRDefault="00DC6723" w:rsidP="001F7280">
      <w:pPr>
        <w:tabs>
          <w:tab w:val="left" w:pos="-3600"/>
          <w:tab w:val="left" w:pos="720"/>
        </w:tabs>
        <w:ind w:left="283"/>
        <w:jc w:val="center"/>
        <w:rPr>
          <w:rFonts w:cs="Times New Roman"/>
          <w:sz w:val="22"/>
          <w:szCs w:val="24"/>
        </w:rPr>
      </w:pPr>
      <w:r w:rsidRPr="00DC6723">
        <w:rPr>
          <w:rFonts w:cs="Times New Roman"/>
          <w:sz w:val="24"/>
        </w:rPr>
        <w:t xml:space="preserve">Рисунок 29 </w:t>
      </w:r>
      <w:r w:rsidR="001F7280" w:rsidRPr="00DC6723">
        <w:rPr>
          <w:rFonts w:cs="Times New Roman"/>
          <w:sz w:val="24"/>
        </w:rPr>
        <w:t xml:space="preserve">– Графическое определение </w:t>
      </w:r>
      <w:r w:rsidR="001F7280" w:rsidRPr="00DC6723">
        <w:rPr>
          <w:rFonts w:cs="Times New Roman"/>
          <w:i/>
          <w:sz w:val="24"/>
          <w:lang w:val="en-US"/>
        </w:rPr>
        <w:t>L</w:t>
      </w:r>
      <w:proofErr w:type="spellStart"/>
      <w:r w:rsidR="001F7280" w:rsidRPr="00DC6723">
        <w:rPr>
          <w:rFonts w:cs="Times New Roman"/>
          <w:i/>
          <w:sz w:val="24"/>
          <w:vertAlign w:val="subscript"/>
        </w:rPr>
        <w:t>кр</w:t>
      </w:r>
      <w:proofErr w:type="spellEnd"/>
      <w:r w:rsidR="001F7280" w:rsidRPr="00DC6723">
        <w:rPr>
          <w:rFonts w:cs="Times New Roman"/>
          <w:sz w:val="24"/>
        </w:rPr>
        <w:t xml:space="preserve">. 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Длина подкрановых путей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bCs/>
        </w:rPr>
      </w:pPr>
      <w:r w:rsidRPr="00E53DC3">
        <w:rPr>
          <w:rFonts w:cs="Times New Roman"/>
          <w:bCs/>
          <w:position w:val="-12"/>
        </w:rPr>
        <w:object w:dxaOrig="3640" w:dyaOrig="360">
          <v:shape id="_x0000_i1065" type="#_x0000_t75" style="width:182.25pt;height:18.75pt" o:ole="" fillcolor="window">
            <v:imagedata r:id="rId130" o:title=""/>
          </v:shape>
          <o:OLEObject Type="Embed" ProgID="Equation.3" ShapeID="_x0000_i1065" DrawAspect="Content" ObjectID="_1669581609" r:id="rId131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 w:rsidRPr="00E53DC3"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 xml:space="preserve"> – расстояние межд</w:t>
      </w:r>
      <w:r w:rsidR="00DC6723">
        <w:rPr>
          <w:rFonts w:cs="Times New Roman"/>
          <w:bCs/>
          <w:sz w:val="24"/>
          <w:szCs w:val="24"/>
        </w:rPr>
        <w:t>у крайними стоянками (см. рис.29</w:t>
      </w:r>
      <w:r w:rsidRPr="00E53DC3">
        <w:rPr>
          <w:rFonts w:cs="Times New Roman"/>
          <w:bCs/>
          <w:sz w:val="24"/>
          <w:szCs w:val="24"/>
        </w:rPr>
        <w:t>);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  <w:lang w:val="en-US"/>
        </w:rPr>
      </w:pPr>
      <w:r w:rsidRPr="00E53DC3">
        <w:rPr>
          <w:rFonts w:cs="Times New Roman"/>
          <w:bCs/>
          <w:sz w:val="24"/>
          <w:szCs w:val="24"/>
        </w:rPr>
        <w:t xml:space="preserve">      </w:t>
      </w:r>
      <w:proofErr w:type="spellStart"/>
      <w:r w:rsidRPr="00E53DC3">
        <w:rPr>
          <w:rFonts w:cs="Times New Roman"/>
          <w:bCs/>
          <w:i/>
          <w:sz w:val="24"/>
          <w:szCs w:val="24"/>
        </w:rPr>
        <w:t>Н</w:t>
      </w:r>
      <w:r w:rsidRPr="00E53DC3">
        <w:rPr>
          <w:rFonts w:cs="Times New Roman"/>
          <w:bCs/>
          <w:i/>
          <w:sz w:val="24"/>
          <w:szCs w:val="24"/>
          <w:vertAlign w:val="subscript"/>
        </w:rPr>
        <w:t>кр</w:t>
      </w:r>
      <w:proofErr w:type="spellEnd"/>
      <w:r w:rsidRPr="00E53DC3">
        <w:rPr>
          <w:rFonts w:cs="Times New Roman"/>
          <w:bCs/>
          <w:sz w:val="24"/>
          <w:szCs w:val="24"/>
        </w:rPr>
        <w:t>=6</w:t>
      </w:r>
      <w:r w:rsidR="00DC6723">
        <w:rPr>
          <w:rFonts w:cs="Times New Roman"/>
          <w:bCs/>
          <w:sz w:val="24"/>
          <w:szCs w:val="24"/>
        </w:rPr>
        <w:t>,5</w:t>
      </w:r>
      <w:r w:rsidRPr="00E53DC3">
        <w:rPr>
          <w:rFonts w:cs="Times New Roman"/>
          <w:bCs/>
          <w:sz w:val="24"/>
          <w:szCs w:val="24"/>
        </w:rPr>
        <w:t xml:space="preserve"> </w:t>
      </w:r>
      <w:r w:rsidRPr="00E53DC3">
        <w:rPr>
          <w:rFonts w:cs="Times New Roman"/>
          <w:bCs/>
          <w:i/>
          <w:sz w:val="24"/>
          <w:szCs w:val="24"/>
        </w:rPr>
        <w:t>м</w:t>
      </w:r>
      <w:r w:rsidRPr="00E53DC3">
        <w:rPr>
          <w:rFonts w:cs="Times New Roman"/>
          <w:bCs/>
          <w:sz w:val="24"/>
          <w:szCs w:val="24"/>
        </w:rPr>
        <w:t xml:space="preserve"> – база крана.</w: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</w:t>
      </w:r>
      <w:r w:rsidR="001B218B" w:rsidRPr="00E53DC3">
        <w:rPr>
          <w:rFonts w:cs="Times New Roman"/>
          <w:bCs/>
          <w:position w:val="-14"/>
        </w:rPr>
        <w:object w:dxaOrig="6280" w:dyaOrig="380">
          <v:shape id="_x0000_i1066" type="#_x0000_t75" style="width:314.25pt;height:18.75pt" o:ole="" fillcolor="window">
            <v:imagedata r:id="rId132" o:title=""/>
          </v:shape>
          <o:OLEObject Type="Embed" ProgID="Equation.3" ShapeID="_x0000_i1066" DrawAspect="Content" ObjectID="_1669581610" r:id="rId133"/>
        </w:object>
      </w:r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По технике безопасности подкрановые пути ограждаются постоянным ограждением. Расстояние от ближайшего к ограждению рельса до ограждения:</w: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Cs/>
          <w:position w:val="-12"/>
        </w:rPr>
        <w:object w:dxaOrig="2799" w:dyaOrig="360">
          <v:shape id="_x0000_i1067" type="#_x0000_t75" style="width:138.75pt;height:18.75pt" o:ole="" fillcolor="window">
            <v:imagedata r:id="rId134" o:title=""/>
          </v:shape>
          <o:OLEObject Type="Embed" ProgID="Equation.3" ShapeID="_x0000_i1067" DrawAspect="Content" ObjectID="_1669581611" r:id="rId135"/>
        </w:object>
      </w:r>
    </w:p>
    <w:p w:rsidR="001F7280" w:rsidRPr="00E53DC3" w:rsidRDefault="001F7280" w:rsidP="001B218B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i/>
          <w:sz w:val="24"/>
          <w:szCs w:val="24"/>
          <w:lang w:val="en-US"/>
        </w:rPr>
        <w:t>b</w:t>
      </w:r>
      <w:r w:rsidRPr="00E53DC3">
        <w:rPr>
          <w:rFonts w:cs="Times New Roman"/>
          <w:i/>
          <w:sz w:val="24"/>
          <w:szCs w:val="24"/>
          <w:vertAlign w:val="subscript"/>
        </w:rPr>
        <w:t>к</w:t>
      </w:r>
      <w:r w:rsidRPr="00E53DC3">
        <w:rPr>
          <w:rFonts w:cs="Times New Roman"/>
          <w:sz w:val="24"/>
          <w:szCs w:val="24"/>
        </w:rPr>
        <w:t xml:space="preserve">=6 </w:t>
      </w:r>
      <w:r w:rsidRPr="00E53DC3">
        <w:rPr>
          <w:rFonts w:cs="Times New Roman"/>
          <w:i/>
          <w:sz w:val="24"/>
          <w:szCs w:val="24"/>
        </w:rPr>
        <w:t>м</w:t>
      </w:r>
      <w:r w:rsidRPr="00E53DC3">
        <w:rPr>
          <w:rFonts w:cs="Times New Roman"/>
          <w:sz w:val="24"/>
          <w:szCs w:val="24"/>
        </w:rPr>
        <w:t xml:space="preserve"> – ширина колеи ходовой части.</w:t>
      </w:r>
      <w:bookmarkEnd w:id="42"/>
    </w:p>
    <w:p w:rsidR="001F7280" w:rsidRPr="00E53DC3" w:rsidRDefault="001F7280" w:rsidP="001F7280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</w:rPr>
      </w:pPr>
      <w:r w:rsidRPr="00E53DC3">
        <w:rPr>
          <w:rFonts w:cs="Times New Roman"/>
          <w:bCs/>
        </w:rPr>
        <w:t xml:space="preserve">     </w:t>
      </w:r>
      <w:r w:rsidR="00DD17BB" w:rsidRPr="00E53DC3">
        <w:rPr>
          <w:rFonts w:cs="Times New Roman"/>
          <w:bCs/>
          <w:position w:val="-10"/>
        </w:rPr>
        <w:object w:dxaOrig="2960" w:dyaOrig="340">
          <v:shape id="_x0000_i1068" type="#_x0000_t75" style="width:147.75pt;height:16.5pt" o:ole="" fillcolor="window">
            <v:imagedata r:id="rId136" o:title=""/>
          </v:shape>
          <o:OLEObject Type="Embed" ProgID="Equation.3" ShapeID="_x0000_i1068" DrawAspect="Content" ObjectID="_1669581612" r:id="rId137"/>
        </w:objec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Монтажной зоной</w:t>
      </w:r>
      <w:r w:rsidRPr="00E53DC3">
        <w:rPr>
          <w:rFonts w:ascii="Times New Roman" w:hAnsi="Times New Roman"/>
          <w:sz w:val="24"/>
          <w:szCs w:val="24"/>
        </w:rPr>
        <w:t xml:space="preserve"> называется пространство, где возможно падение груза при установке и закреплении элементов. Эта зона является потенциально опасной в соответствии со СНиП 12-03-99. Она определя</w:t>
      </w:r>
      <w:r w:rsidRPr="00E53DC3">
        <w:rPr>
          <w:rFonts w:ascii="Times New Roman" w:hAnsi="Times New Roman"/>
          <w:sz w:val="24"/>
          <w:szCs w:val="24"/>
        </w:rPr>
        <w:softHyphen/>
        <w:t xml:space="preserve">ется контурами здания с добавлением   во все стороны по 7 м при высоте здания до 20 м, и по </w:t>
      </w:r>
      <w:smartTag w:uri="urn:schemas-microsoft-com:office:smarttags" w:element="metricconverter">
        <w:smartTagPr>
          <w:attr w:name="ProductID" w:val="10 м"/>
        </w:smartTagPr>
        <w:r w:rsidRPr="00E53DC3">
          <w:rPr>
            <w:rFonts w:ascii="Times New Roman" w:hAnsi="Times New Roman"/>
            <w:sz w:val="24"/>
            <w:szCs w:val="24"/>
          </w:rPr>
          <w:t xml:space="preserve">10 </w:t>
        </w:r>
        <w:r w:rsidRPr="00E53DC3">
          <w:rPr>
            <w:rFonts w:ascii="Times New Roman" w:hAnsi="Times New Roman"/>
            <w:i/>
            <w:sz w:val="24"/>
            <w:szCs w:val="24"/>
          </w:rPr>
          <w:t>м</w:t>
        </w:r>
      </w:smartTag>
      <w:r w:rsidRPr="00E53DC3">
        <w:rPr>
          <w:rFonts w:ascii="Times New Roman" w:hAnsi="Times New Roman"/>
          <w:sz w:val="24"/>
          <w:szCs w:val="24"/>
        </w:rPr>
        <w:t xml:space="preserve"> – при большей высоте. Принимаем 7м для промышленного здания и </w:t>
      </w:r>
      <w:r w:rsidR="00DD17BB">
        <w:rPr>
          <w:rFonts w:ascii="Times New Roman" w:hAnsi="Times New Roman"/>
          <w:sz w:val="24"/>
          <w:szCs w:val="24"/>
        </w:rPr>
        <w:t xml:space="preserve">10м </w:t>
      </w:r>
      <w:r w:rsidRPr="00E53DC3">
        <w:rPr>
          <w:rFonts w:ascii="Times New Roman" w:hAnsi="Times New Roman"/>
          <w:sz w:val="24"/>
          <w:szCs w:val="24"/>
        </w:rPr>
        <w:t>для АБК.</w:t>
      </w:r>
    </w:p>
    <w:p w:rsidR="001F7280" w:rsidRPr="00E53DC3" w:rsidRDefault="001F7280" w:rsidP="001F7280">
      <w:pPr>
        <w:pStyle w:val="afc"/>
        <w:numPr>
          <w:ilvl w:val="0"/>
          <w:numId w:val="48"/>
        </w:numPr>
        <w:rPr>
          <w:rFonts w:ascii="Times New Roman" w:hAnsi="Times New Roman"/>
          <w:b/>
          <w:bCs/>
          <w:sz w:val="24"/>
          <w:szCs w:val="24"/>
        </w:rPr>
      </w:pPr>
      <w:r w:rsidRPr="00E53DC3">
        <w:rPr>
          <w:rFonts w:ascii="Times New Roman" w:hAnsi="Times New Roman"/>
          <w:b/>
          <w:sz w:val="24"/>
          <w:szCs w:val="24"/>
        </w:rPr>
        <w:t>Опасной зоной</w:t>
      </w:r>
      <w:r w:rsidRPr="00E53DC3">
        <w:rPr>
          <w:rFonts w:ascii="Times New Roman" w:hAnsi="Times New Roman"/>
          <w:sz w:val="24"/>
          <w:szCs w:val="24"/>
        </w:rPr>
        <w:t xml:space="preserve"> крана называется пространство, где возможно паде</w:t>
      </w:r>
      <w:r w:rsidRPr="00E53DC3">
        <w:rPr>
          <w:rFonts w:ascii="Times New Roman" w:hAnsi="Times New Roman"/>
          <w:sz w:val="24"/>
          <w:szCs w:val="24"/>
        </w:rPr>
        <w:softHyphen/>
        <w:t>ние груза при его перемещении с учетом зоны вероятного рассеивания грузов при падении. Для башенных и самоходных стреловых кранов границу опасной зоны определяют по формуле:</w:t>
      </w:r>
    </w:p>
    <w:p w:rsidR="00156266" w:rsidRPr="002544B8" w:rsidRDefault="00156266" w:rsidP="00156266">
      <w:pPr>
        <w:pStyle w:val="afc"/>
        <w:ind w:left="284"/>
        <w:jc w:val="center"/>
        <w:rPr>
          <w:rFonts w:ascii="Times New Roman" w:hAnsi="Times New Roman"/>
          <w:bCs/>
          <w:position w:val="-12"/>
          <w:lang w:val="en-US"/>
        </w:rPr>
      </w:pPr>
      <w:r w:rsidRPr="002544B8">
        <w:rPr>
          <w:rFonts w:ascii="Times New Roman" w:hAnsi="Times New Roman"/>
          <w:bCs/>
          <w:position w:val="-14"/>
        </w:rPr>
        <w:object w:dxaOrig="2640" w:dyaOrig="380">
          <v:shape id="_x0000_i1069" type="#_x0000_t75" style="width:132pt;height:19.5pt" o:ole="" fillcolor="window">
            <v:imagedata r:id="rId138" o:title=""/>
          </v:shape>
          <o:OLEObject Type="Embed" ProgID="Equation.3" ShapeID="_x0000_i1069" DrawAspect="Content" ObjectID="_1669581613" r:id="rId139"/>
        </w:objec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где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proofErr w:type="spellStart"/>
      <w:r w:rsidRPr="002544B8">
        <w:rPr>
          <w:rFonts w:cs="Times New Roman"/>
          <w:bCs/>
          <w:i/>
          <w:sz w:val="24"/>
          <w:szCs w:val="24"/>
          <w:vertAlign w:val="subscript"/>
        </w:rPr>
        <w:t>м.</w:t>
      </w:r>
      <w:r>
        <w:rPr>
          <w:rFonts w:cs="Times New Roman"/>
          <w:bCs/>
          <w:i/>
          <w:sz w:val="24"/>
          <w:szCs w:val="24"/>
          <w:vertAlign w:val="subscript"/>
        </w:rPr>
        <w:t>р</w:t>
      </w:r>
      <w:proofErr w:type="spellEnd"/>
      <w:r>
        <w:rPr>
          <w:rFonts w:cs="Times New Roman"/>
          <w:bCs/>
          <w:i/>
          <w:sz w:val="24"/>
          <w:szCs w:val="24"/>
          <w:vertAlign w:val="subscript"/>
        </w:rPr>
        <w:t>.</w:t>
      </w:r>
      <w:r w:rsidRPr="00E53DC3">
        <w:rPr>
          <w:rFonts w:cs="Times New Roman"/>
          <w:bCs/>
          <w:sz w:val="24"/>
          <w:szCs w:val="24"/>
        </w:rPr>
        <w:t xml:space="preserve"> – максима</w:t>
      </w:r>
      <w:r>
        <w:rPr>
          <w:rFonts w:cs="Times New Roman"/>
          <w:bCs/>
          <w:sz w:val="24"/>
          <w:szCs w:val="24"/>
        </w:rPr>
        <w:t>льный рабочий вылет стрелы крана;</w:t>
      </w:r>
    </w:p>
    <w:p w:rsidR="00156266" w:rsidRPr="00E53DC3" w:rsidRDefault="00156266" w:rsidP="00156266">
      <w:pPr>
        <w:tabs>
          <w:tab w:val="left" w:pos="-3600"/>
          <w:tab w:val="left" w:pos="720"/>
        </w:tabs>
        <w:spacing w:after="0"/>
        <w:ind w:left="283"/>
        <w:jc w:val="both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i/>
          <w:sz w:val="24"/>
          <w:szCs w:val="24"/>
        </w:rPr>
        <w:t xml:space="preserve">      </w:t>
      </w:r>
      <w:r>
        <w:rPr>
          <w:rFonts w:cs="Times New Roman"/>
          <w:bCs/>
          <w:i/>
          <w:sz w:val="24"/>
          <w:szCs w:val="24"/>
          <w:lang w:val="en-US"/>
        </w:rPr>
        <w:t>l</w:t>
      </w:r>
      <w:r>
        <w:rPr>
          <w:rFonts w:cs="Times New Roman"/>
          <w:bCs/>
          <w:i/>
          <w:sz w:val="24"/>
          <w:szCs w:val="24"/>
          <w:vertAlign w:val="subscript"/>
        </w:rPr>
        <w:t>m</w:t>
      </w:r>
      <w:r>
        <w:rPr>
          <w:rFonts w:cs="Times New Roman"/>
          <w:bCs/>
          <w:i/>
          <w:sz w:val="24"/>
          <w:szCs w:val="24"/>
          <w:vertAlign w:val="subscript"/>
          <w:lang w:val="en-US"/>
        </w:rPr>
        <w:t>ax</w:t>
      </w:r>
      <w:r w:rsidRPr="00E53DC3">
        <w:rPr>
          <w:rFonts w:cs="Times New Roman"/>
          <w:bCs/>
          <w:sz w:val="24"/>
          <w:szCs w:val="24"/>
        </w:rPr>
        <w:t xml:space="preserve"> – длина перемещаемого на максимальном вылете груза;</w:t>
      </w:r>
    </w:p>
    <w:p w:rsidR="00156266" w:rsidRPr="00E53DC3" w:rsidRDefault="00156266" w:rsidP="00156266">
      <w:pPr>
        <w:pStyle w:val="afc"/>
        <w:ind w:left="284"/>
        <w:rPr>
          <w:rFonts w:ascii="Times New Roman" w:hAnsi="Times New Roman"/>
          <w:sz w:val="24"/>
          <w:szCs w:val="24"/>
        </w:rPr>
      </w:pPr>
      <w:r w:rsidRPr="00E53DC3">
        <w:rPr>
          <w:rFonts w:ascii="Times New Roman" w:hAnsi="Times New Roman"/>
          <w:bCs/>
          <w:i/>
          <w:sz w:val="24"/>
          <w:szCs w:val="24"/>
        </w:rPr>
        <w:t xml:space="preserve">     </w:t>
      </w:r>
      <w:r w:rsidRPr="00E53DC3">
        <w:rPr>
          <w:rFonts w:ascii="Times New Roman" w:hAnsi="Times New Roman"/>
          <w:bCs/>
          <w:i/>
          <w:sz w:val="24"/>
          <w:szCs w:val="24"/>
          <w:lang w:val="en-US"/>
        </w:rPr>
        <w:t>l</w:t>
      </w:r>
      <w:r w:rsidRPr="00E53DC3">
        <w:rPr>
          <w:rFonts w:ascii="Times New Roman" w:hAnsi="Times New Roman"/>
          <w:i/>
          <w:sz w:val="24"/>
          <w:szCs w:val="24"/>
          <w:vertAlign w:val="subscript"/>
        </w:rPr>
        <w:t>без</w:t>
      </w:r>
      <w:r w:rsidRPr="00E53DC3">
        <w:rPr>
          <w:rFonts w:ascii="Times New Roman" w:hAnsi="Times New Roman"/>
          <w:sz w:val="24"/>
          <w:szCs w:val="24"/>
        </w:rPr>
        <w:t xml:space="preserve"> – дополнительное расстояние, учитывающее рассеивание груза </w:t>
      </w:r>
      <w:r>
        <w:rPr>
          <w:rFonts w:ascii="Times New Roman" w:hAnsi="Times New Roman"/>
          <w:sz w:val="24"/>
          <w:szCs w:val="24"/>
        </w:rPr>
        <w:t xml:space="preserve">при падении </w:t>
      </w:r>
      <w:r w:rsidRPr="00E53DC3">
        <w:rPr>
          <w:rFonts w:ascii="Times New Roman" w:hAnsi="Times New Roman"/>
          <w:sz w:val="24"/>
          <w:szCs w:val="24"/>
        </w:rPr>
        <w:t>всл</w:t>
      </w:r>
      <w:r>
        <w:rPr>
          <w:rFonts w:ascii="Times New Roman" w:hAnsi="Times New Roman"/>
          <w:sz w:val="24"/>
          <w:szCs w:val="24"/>
        </w:rPr>
        <w:t>едствие раскачивания его на крюке и влияния ветра</w:t>
      </w:r>
      <w:r w:rsidRPr="00E53DC3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bCs/>
          <w:sz w:val="24"/>
          <w:szCs w:val="24"/>
        </w:rPr>
        <w:t>КС-5361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</w:t>
      </w:r>
      <w:r>
        <w:rPr>
          <w:rFonts w:ascii="Times New Roman" w:hAnsi="Times New Roman"/>
          <w:sz w:val="24"/>
          <w:szCs w:val="24"/>
        </w:rPr>
        <w:lastRenderedPageBreak/>
        <w:t>– 18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КА-10М</w:t>
      </w:r>
      <w:r w:rsidRPr="00E53DC3">
        <w:rPr>
          <w:rFonts w:ascii="Times New Roman" w:hAnsi="Times New Roman"/>
          <w:sz w:val="24"/>
          <w:szCs w:val="24"/>
        </w:rPr>
        <w:t xml:space="preserve"> – 7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ёма – 8,1</w:t>
      </w:r>
      <w:r w:rsidRPr="00E53DC3">
        <w:rPr>
          <w:rFonts w:ascii="Times New Roman" w:hAnsi="Times New Roman"/>
          <w:sz w:val="24"/>
          <w:szCs w:val="24"/>
        </w:rPr>
        <w:t xml:space="preserve">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bCs/>
          <w:sz w:val="24"/>
          <w:szCs w:val="24"/>
        </w:rPr>
        <w:t>МСК-10-20</w:t>
      </w:r>
      <w:r w:rsidR="0060633C">
        <w:rPr>
          <w:rFonts w:ascii="Times New Roman" w:hAnsi="Times New Roman"/>
          <w:sz w:val="24"/>
          <w:szCs w:val="24"/>
        </w:rPr>
        <w:t xml:space="preserve"> – 10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 xml:space="preserve"> (высота подъема – 15 </w:t>
      </w:r>
      <w:r w:rsidRPr="00E53DC3">
        <w:rPr>
          <w:rFonts w:ascii="Times New Roman" w:hAnsi="Times New Roman"/>
          <w:i/>
          <w:sz w:val="24"/>
          <w:szCs w:val="24"/>
        </w:rPr>
        <w:t>м</w:t>
      </w:r>
      <w:r w:rsidRPr="00E53DC3">
        <w:rPr>
          <w:rFonts w:ascii="Times New Roman" w:hAnsi="Times New Roman"/>
          <w:sz w:val="24"/>
          <w:szCs w:val="24"/>
        </w:rPr>
        <w:t>).</w:t>
      </w:r>
    </w:p>
    <w:p w:rsidR="00156266" w:rsidRPr="00E53DC3" w:rsidRDefault="00156266" w:rsidP="00156266">
      <w:pPr>
        <w:tabs>
          <w:tab w:val="left" w:pos="-3600"/>
          <w:tab w:val="left" w:pos="720"/>
        </w:tabs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>Определяем для каждой конструкции:</w:t>
      </w:r>
    </w:p>
    <w:p w:rsidR="00156266" w:rsidRDefault="00156266" w:rsidP="00156266">
      <w:pPr>
        <w:tabs>
          <w:tab w:val="left" w:pos="-3600"/>
          <w:tab w:val="left" w:pos="720"/>
        </w:tabs>
        <w:ind w:left="283"/>
        <w:rPr>
          <w:rFonts w:eastAsiaTheme="minorEastAsia"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ПЗ: колонны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9,3+7=15,45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Cs/>
          <w:sz w:val="24"/>
          <w:szCs w:val="24"/>
        </w:rPr>
        <w:t xml:space="preserve">        подкрановые балки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,5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5+7=14,48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/>
          <w:bCs/>
          <w:sz w:val="24"/>
          <w:szCs w:val="24"/>
        </w:rPr>
        <w:t xml:space="preserve"> </w:t>
      </w:r>
      <w:r w:rsidRPr="00DD17BB">
        <w:rPr>
          <w:rFonts w:cs="Times New Roman"/>
          <w:bCs/>
          <w:sz w:val="24"/>
          <w:szCs w:val="24"/>
        </w:rPr>
        <w:t xml:space="preserve">       фермы                 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23,94+7=22,97 м</m:t>
        </m:r>
      </m:oMath>
    </w:p>
    <w:p w:rsidR="00156266" w:rsidRPr="00DD17BB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DD17BB">
        <w:rPr>
          <w:rFonts w:cs="Times New Roman"/>
          <w:bCs/>
          <w:sz w:val="24"/>
          <w:szCs w:val="24"/>
        </w:rPr>
        <w:t xml:space="preserve">        плиты покрытия 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КС-536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12,4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5,97+7=22,39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sz w:val="24"/>
          <w:szCs w:val="24"/>
        </w:rPr>
      </w:pPr>
      <w:r w:rsidRPr="00E53DC3">
        <w:rPr>
          <w:rFonts w:cs="Times New Roman"/>
          <w:bCs/>
          <w:sz w:val="24"/>
          <w:szCs w:val="24"/>
        </w:rPr>
        <w:t xml:space="preserve">        стеновые панели 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ОЗ-МКА-10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6,8+0,5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6,28+7=16,94 м</m:t>
        </m:r>
      </m:oMath>
    </w:p>
    <w:p w:rsidR="00156266" w:rsidRPr="00CB3DCE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  <w:r>
        <w:rPr>
          <w:rFonts w:cs="Times New Roman"/>
          <w:bCs/>
          <w:sz w:val="24"/>
          <w:szCs w:val="24"/>
        </w:rPr>
        <w:t>АЗ:</w:t>
      </w:r>
      <w:r>
        <w:rPr>
          <w:rFonts w:cs="Times New Roman"/>
          <w:bCs/>
          <w:position w:val="-12"/>
          <w:sz w:val="24"/>
          <w:szCs w:val="24"/>
        </w:rPr>
        <w:t xml:space="preserve"> </w:t>
      </w:r>
      <w:r w:rsidRPr="00DD7614">
        <w:rPr>
          <w:rFonts w:cs="Times New Roman"/>
          <w:b/>
          <w:bCs/>
          <w:sz w:val="24"/>
          <w:szCs w:val="24"/>
        </w:rPr>
        <w:t xml:space="preserve">стеновые панели           </w:t>
      </w: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ОЗ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25+0,5∙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6,28+10=38,14 м</m:t>
        </m:r>
      </m:oMath>
    </w:p>
    <w:p w:rsidR="00156266" w:rsidRPr="00E53DC3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bCs/>
          <w:position w:val="-12"/>
          <w:sz w:val="24"/>
          <w:szCs w:val="24"/>
        </w:rPr>
      </w:pPr>
    </w:p>
    <w:p w:rsidR="00156266" w:rsidRPr="00E53DC3" w:rsidRDefault="00156266" w:rsidP="00156266">
      <w:pPr>
        <w:pStyle w:val="aa"/>
        <w:ind w:left="644"/>
        <w:jc w:val="both"/>
        <w:rPr>
          <w:rFonts w:ascii="Times New Roman" w:hAnsi="Times New Roman"/>
          <w:b/>
          <w:szCs w:val="24"/>
        </w:rPr>
      </w:pPr>
      <w:r w:rsidRPr="00E53DC3">
        <w:rPr>
          <w:rFonts w:ascii="Times New Roman" w:hAnsi="Times New Roman"/>
          <w:b/>
          <w:szCs w:val="24"/>
        </w:rPr>
        <w:t>Проектирование автомобильных дорог</w:t>
      </w:r>
    </w:p>
    <w:p w:rsidR="00156266" w:rsidRPr="00E53DC3" w:rsidRDefault="00156266" w:rsidP="00156266">
      <w:pPr>
        <w:pStyle w:val="aa"/>
        <w:ind w:firstLine="720"/>
        <w:rPr>
          <w:rFonts w:ascii="Times New Roman" w:hAnsi="Times New Roman"/>
          <w:szCs w:val="24"/>
        </w:rPr>
      </w:pPr>
    </w:p>
    <w:p w:rsidR="00D9511F" w:rsidRDefault="00156266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</w:rPr>
        <w:t xml:space="preserve">        Ширину проезжей части автодорог принимаем равно</w:t>
      </w:r>
      <w:r>
        <w:rPr>
          <w:rFonts w:cs="Times New Roman"/>
          <w:sz w:val="24"/>
        </w:rPr>
        <w:t>й 6 м при двух</w:t>
      </w:r>
      <w:r w:rsidRPr="00E53DC3">
        <w:rPr>
          <w:rFonts w:cs="Times New Roman"/>
          <w:sz w:val="24"/>
        </w:rPr>
        <w:t xml:space="preserve">стороннем движении. Минимальный радиус закругления внутриплощадочных автодорог принимается равным 12 м. Проезжая часть дорог в местах </w:t>
      </w:r>
      <w:proofErr w:type="spellStart"/>
      <w:r w:rsidRPr="00E53DC3">
        <w:rPr>
          <w:rFonts w:cs="Times New Roman"/>
          <w:sz w:val="24"/>
        </w:rPr>
        <w:t>скругления</w:t>
      </w:r>
      <w:proofErr w:type="spellEnd"/>
      <w:r w:rsidRPr="00E53DC3">
        <w:rPr>
          <w:rFonts w:cs="Times New Roman"/>
          <w:sz w:val="24"/>
        </w:rPr>
        <w:t xml:space="preserve"> уширяется до </w:t>
      </w:r>
      <w:r>
        <w:rPr>
          <w:rFonts w:cs="Times New Roman"/>
          <w:sz w:val="24"/>
        </w:rPr>
        <w:t>1</w:t>
      </w:r>
      <w:r w:rsidRPr="00E53DC3">
        <w:rPr>
          <w:rFonts w:cs="Times New Roman"/>
          <w:sz w:val="24"/>
        </w:rPr>
        <w:t>7 м. Конструкция временных автодорог принимается из насыпного грунта.</w:t>
      </w: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Default="00BF3B3A" w:rsidP="00156266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 xml:space="preserve">Организация транспортирования и </w:t>
      </w:r>
      <w:proofErr w:type="spellStart"/>
      <w:r w:rsidRPr="00E53DC3">
        <w:rPr>
          <w:b/>
          <w:bCs/>
          <w:sz w:val="24"/>
          <w:szCs w:val="24"/>
        </w:rPr>
        <w:t>приобъектного</w:t>
      </w:r>
      <w:proofErr w:type="spellEnd"/>
      <w:r w:rsidRPr="00E53DC3">
        <w:rPr>
          <w:b/>
          <w:bCs/>
          <w:sz w:val="24"/>
          <w:szCs w:val="24"/>
        </w:rPr>
        <w:t xml:space="preserve"> складирования строительных материалов и конструкций.</w:t>
      </w:r>
    </w:p>
    <w:p w:rsidR="00BF3B3A" w:rsidRPr="00E53DC3" w:rsidRDefault="00BF3B3A" w:rsidP="00BF3B3A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Количество материалов определенного вида, подлежащее</w:t>
      </w:r>
      <w:r>
        <w:rPr>
          <w:rFonts w:cs="Times New Roman"/>
          <w:sz w:val="24"/>
          <w:szCs w:val="24"/>
        </w:rPr>
        <w:t xml:space="preserve"> складированию на </w:t>
      </w:r>
      <w:proofErr w:type="spellStart"/>
      <w:r>
        <w:rPr>
          <w:rFonts w:cs="Times New Roman"/>
          <w:sz w:val="24"/>
          <w:szCs w:val="24"/>
        </w:rPr>
        <w:t>приобъектном</w:t>
      </w:r>
      <w:proofErr w:type="spellEnd"/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складе, определяется по формуле:</w:t>
      </w:r>
    </w:p>
    <w:p w:rsidR="00BF3B3A" w:rsidRPr="00E53DC3" w:rsidRDefault="00BF3B3A" w:rsidP="00BF3B3A">
      <w:pPr>
        <w:autoSpaceDE w:val="0"/>
        <w:autoSpaceDN w:val="0"/>
        <w:adjustRightInd w:val="0"/>
        <w:jc w:val="center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position w:val="-36"/>
          <w:sz w:val="24"/>
          <w:szCs w:val="24"/>
        </w:rPr>
        <w:object w:dxaOrig="2920" w:dyaOrig="880">
          <v:shape id="_x0000_i1070" type="#_x0000_t75" style="width:142.5pt;height:44.25pt" o:ole="">
            <v:imagedata r:id="rId140" o:title=""/>
          </v:shape>
          <o:OLEObject Type="Embed" ProgID="Equation.3" ShapeID="_x0000_i1070" DrawAspect="Content" ObjectID="_1669581614" r:id="rId141"/>
        </w:object>
      </w:r>
    </w:p>
    <w:p w:rsidR="00BF3B3A" w:rsidRPr="00E53DC3" w:rsidRDefault="00BF3B3A" w:rsidP="00BF3B3A">
      <w:pPr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b/>
          <w:sz w:val="24"/>
          <w:szCs w:val="24"/>
        </w:rPr>
        <w:t xml:space="preserve">  </w:t>
      </w:r>
      <w:r w:rsidRPr="00E53DC3">
        <w:rPr>
          <w:rFonts w:cs="Times New Roman"/>
          <w:i/>
          <w:iCs/>
          <w:sz w:val="24"/>
          <w:szCs w:val="24"/>
          <w:lang w:val="en-US"/>
        </w:rPr>
        <w:t>P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общ</w:t>
      </w:r>
      <w:r w:rsidRPr="00E53DC3">
        <w:rPr>
          <w:rFonts w:cs="Times New Roman"/>
          <w:b/>
          <w:i/>
          <w:iCs/>
          <w:sz w:val="24"/>
          <w:szCs w:val="24"/>
          <w:vertAlign w:val="subscript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- количество материала (конструкций) определенного вида необходимое для выполнения запланированного объем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. </w:t>
      </w:r>
    </w:p>
    <w:p w:rsidR="00BF3B3A" w:rsidRPr="00E53DC3" w:rsidRDefault="00BF3B3A" w:rsidP="00BF3B3A">
      <w:pPr>
        <w:autoSpaceDE w:val="0"/>
        <w:autoSpaceDN w:val="0"/>
        <w:adjustRightInd w:val="0"/>
        <w:ind w:hanging="5"/>
        <w:rPr>
          <w:rFonts w:cs="Times New Roman"/>
          <w:sz w:val="24"/>
          <w:szCs w:val="24"/>
        </w:rPr>
      </w:pPr>
      <w:r w:rsidRPr="00E53DC3">
        <w:rPr>
          <w:rFonts w:cs="Times New Roman"/>
          <w:b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proofErr w:type="gramStart"/>
      <w:r w:rsidRPr="00E53DC3">
        <w:rPr>
          <w:rFonts w:cs="Times New Roman"/>
          <w:i/>
          <w:iCs/>
          <w:sz w:val="24"/>
          <w:szCs w:val="24"/>
          <w:lang w:val="en-US"/>
        </w:rPr>
        <w:t>t</w:t>
      </w:r>
      <w:r w:rsidRPr="00E53DC3">
        <w:rPr>
          <w:rFonts w:cs="Times New Roman"/>
          <w:i/>
          <w:iCs/>
          <w:sz w:val="24"/>
          <w:szCs w:val="24"/>
          <w:vertAlign w:val="subscript"/>
          <w:lang w:val="en-US"/>
        </w:rPr>
        <w:t>p</w:t>
      </w:r>
      <w:proofErr w:type="spellEnd"/>
      <w:r w:rsidRPr="00E53DC3">
        <w:rPr>
          <w:rFonts w:cs="Times New Roman"/>
          <w:i/>
          <w:iCs/>
          <w:sz w:val="24"/>
          <w:szCs w:val="24"/>
          <w:vertAlign w:val="subscript"/>
        </w:rPr>
        <w:t xml:space="preserve">  </w:t>
      </w:r>
      <w:r w:rsidRPr="00E53DC3">
        <w:rPr>
          <w:rFonts w:cs="Times New Roman"/>
          <w:iCs/>
          <w:sz w:val="24"/>
          <w:szCs w:val="24"/>
        </w:rPr>
        <w:t>-</w:t>
      </w:r>
      <w:proofErr w:type="gramEnd"/>
      <w:r>
        <w:rPr>
          <w:rFonts w:cs="Times New Roman"/>
          <w:sz w:val="24"/>
          <w:szCs w:val="24"/>
        </w:rPr>
        <w:t xml:space="preserve"> продолжительность выполнени</w:t>
      </w:r>
      <w:r w:rsidRPr="00E53DC3">
        <w:rPr>
          <w:rFonts w:cs="Times New Roman"/>
          <w:sz w:val="24"/>
          <w:szCs w:val="24"/>
        </w:rPr>
        <w:t>я работ</w:t>
      </w:r>
      <w:r>
        <w:rPr>
          <w:rFonts w:cs="Times New Roman"/>
          <w:sz w:val="24"/>
          <w:szCs w:val="24"/>
        </w:rPr>
        <w:t xml:space="preserve"> с применением данного вида материа</w:t>
      </w:r>
      <w:r w:rsidRPr="00E53DC3">
        <w:rPr>
          <w:rFonts w:cs="Times New Roman"/>
          <w:sz w:val="24"/>
          <w:szCs w:val="24"/>
        </w:rPr>
        <w:t xml:space="preserve">лов по календ. плану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</w:t>
      </w:r>
      <w:r w:rsidRPr="00E53DC3">
        <w:rPr>
          <w:rFonts w:cs="Times New Roman"/>
          <w:b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З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 xml:space="preserve"> - норма запаса материала, </w:t>
      </w:r>
      <w:proofErr w:type="spellStart"/>
      <w:r w:rsidRPr="00E53DC3">
        <w:rPr>
          <w:rFonts w:cs="Times New Roman"/>
          <w:sz w:val="24"/>
          <w:szCs w:val="24"/>
        </w:rPr>
        <w:t>дн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1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1 – коэффициен</w:t>
      </w:r>
      <w:r w:rsidRPr="00E53DC3">
        <w:rPr>
          <w:rFonts w:cs="Times New Roman"/>
          <w:sz w:val="24"/>
          <w:szCs w:val="24"/>
        </w:rPr>
        <w:t>т не</w:t>
      </w:r>
      <w:r>
        <w:rPr>
          <w:rFonts w:cs="Times New Roman"/>
          <w:sz w:val="24"/>
          <w:szCs w:val="24"/>
        </w:rPr>
        <w:t>равномерности поступления материало</w:t>
      </w:r>
      <w:r w:rsidRPr="00E53DC3">
        <w:rPr>
          <w:rFonts w:cs="Times New Roman"/>
          <w:sz w:val="24"/>
          <w:szCs w:val="24"/>
        </w:rPr>
        <w:t xml:space="preserve">в на </w:t>
      </w:r>
      <w:proofErr w:type="spellStart"/>
      <w:r w:rsidRPr="00E53DC3">
        <w:rPr>
          <w:rFonts w:cs="Times New Roman"/>
          <w:sz w:val="24"/>
          <w:szCs w:val="24"/>
        </w:rPr>
        <w:t>приобъектный</w:t>
      </w:r>
      <w:proofErr w:type="spellEnd"/>
      <w:r w:rsidRPr="00E53DC3">
        <w:rPr>
          <w:rFonts w:cs="Times New Roman"/>
          <w:sz w:val="24"/>
          <w:szCs w:val="24"/>
        </w:rPr>
        <w:t xml:space="preserve"> склад.</w:t>
      </w:r>
    </w:p>
    <w:p w:rsidR="00BF3B3A" w:rsidRPr="00E53DC3" w:rsidRDefault="00BF3B3A" w:rsidP="00BF3B3A">
      <w:pPr>
        <w:autoSpaceDE w:val="0"/>
        <w:autoSpaceDN w:val="0"/>
        <w:adjustRightInd w:val="0"/>
        <w:ind w:left="1985" w:hanging="1985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        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2</w:t>
      </w:r>
      <w:r w:rsidRPr="00E53DC3">
        <w:rPr>
          <w:rFonts w:cs="Times New Roman"/>
          <w:b/>
          <w:sz w:val="24"/>
          <w:szCs w:val="24"/>
        </w:rPr>
        <w:t>=</w:t>
      </w:r>
      <w:r>
        <w:rPr>
          <w:rFonts w:cs="Times New Roman"/>
          <w:sz w:val="24"/>
          <w:szCs w:val="24"/>
        </w:rPr>
        <w:t>1,3 – коэффициен</w:t>
      </w:r>
      <w:r w:rsidRPr="00E53DC3">
        <w:rPr>
          <w:rFonts w:cs="Times New Roman"/>
          <w:sz w:val="24"/>
          <w:szCs w:val="24"/>
        </w:rPr>
        <w:t>т неравномерности потребления матер</w:t>
      </w:r>
      <w:r>
        <w:rPr>
          <w:rFonts w:cs="Times New Roman"/>
          <w:sz w:val="24"/>
          <w:szCs w:val="24"/>
        </w:rPr>
        <w:t>иало</w:t>
      </w:r>
      <w:r w:rsidRPr="00E53DC3">
        <w:rPr>
          <w:rFonts w:cs="Times New Roman"/>
          <w:sz w:val="24"/>
          <w:szCs w:val="24"/>
        </w:rPr>
        <w:t xml:space="preserve">в в процессе производства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BF3B3A" w:rsidRPr="00E53DC3" w:rsidRDefault="00BF3B3A" w:rsidP="00BF3B3A">
      <w:pPr>
        <w:autoSpaceDE w:val="0"/>
        <w:autoSpaceDN w:val="0"/>
        <w:adjustRightInd w:val="0"/>
        <w:ind w:firstLine="72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Для основных материалов и конструкций требуемая </w:t>
      </w:r>
      <w:r w:rsidRPr="00BF3B3A">
        <w:rPr>
          <w:rFonts w:cs="Times New Roman"/>
          <w:sz w:val="24"/>
          <w:szCs w:val="24"/>
        </w:rPr>
        <w:t>полезная пло</w:t>
      </w:r>
      <w:r w:rsidRPr="00BF3B3A">
        <w:rPr>
          <w:rFonts w:cs="Times New Roman"/>
          <w:sz w:val="24"/>
          <w:szCs w:val="24"/>
        </w:rPr>
        <w:softHyphen/>
        <w:t>щадь склада</w:t>
      </w:r>
      <w:r w:rsidRPr="00E53DC3">
        <w:rPr>
          <w:rFonts w:cs="Times New Roman"/>
          <w:sz w:val="24"/>
          <w:szCs w:val="24"/>
        </w:rPr>
        <w:t xml:space="preserve"> определяется по формуле:</w:t>
      </w:r>
      <w:r w:rsidRPr="00E53DC3">
        <w:rPr>
          <w:rFonts w:cs="Times New Roman"/>
          <w:position w:val="-30"/>
          <w:sz w:val="24"/>
          <w:szCs w:val="24"/>
        </w:rPr>
        <w:object w:dxaOrig="1400" w:dyaOrig="720">
          <v:shape id="_x0000_i1071" type="#_x0000_t75" style="width:70.5pt;height:33pt" o:ole="">
            <v:imagedata r:id="rId142" o:title=""/>
          </v:shape>
          <o:OLEObject Type="Embed" ProgID="Equation.3" ShapeID="_x0000_i1071" DrawAspect="Content" ObjectID="_1669581615" r:id="rId143"/>
        </w:object>
      </w:r>
      <w:r w:rsidRPr="00E53DC3">
        <w:rPr>
          <w:rFonts w:cs="Times New Roman"/>
          <w:sz w:val="24"/>
          <w:szCs w:val="24"/>
        </w:rPr>
        <w:t xml:space="preserve">, </w:t>
      </w:r>
      <w:r w:rsidRPr="00E53DC3">
        <w:rPr>
          <w:rFonts w:cs="Times New Roman"/>
          <w:i/>
          <w:iCs/>
          <w:sz w:val="24"/>
          <w:szCs w:val="24"/>
          <w:lang w:val="en-US"/>
        </w:rPr>
        <w:t>q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н</w:t>
      </w:r>
      <w:r>
        <w:rPr>
          <w:rFonts w:cs="Times New Roman"/>
          <w:sz w:val="24"/>
          <w:szCs w:val="24"/>
        </w:rPr>
        <w:t>- нормы складирования материало</w:t>
      </w:r>
      <w:r w:rsidRPr="00E53DC3">
        <w:rPr>
          <w:rFonts w:cs="Times New Roman"/>
          <w:sz w:val="24"/>
          <w:szCs w:val="24"/>
        </w:rPr>
        <w:t>в на 1 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площади склада.</w:t>
      </w:r>
    </w:p>
    <w:p w:rsidR="00BF3B3A" w:rsidRPr="00BF3B3A" w:rsidRDefault="00BF3B3A" w:rsidP="00BF3B3A">
      <w:pPr>
        <w:pStyle w:val="af3"/>
        <w:spacing w:after="0"/>
        <w:rPr>
          <w:rFonts w:cs="Times New Roman"/>
          <w:sz w:val="24"/>
          <w:szCs w:val="24"/>
        </w:rPr>
      </w:pPr>
      <w:r w:rsidRPr="00BF3B3A">
        <w:rPr>
          <w:rFonts w:cs="Times New Roman"/>
          <w:sz w:val="24"/>
          <w:szCs w:val="24"/>
        </w:rPr>
        <w:t xml:space="preserve">Общая требуемая площадь склада для определенного материала или вида конструкций определяется выражением: </w:t>
      </w:r>
    </w:p>
    <w:p w:rsidR="009409FD" w:rsidRDefault="00BF3B3A" w:rsidP="00BF3B3A">
      <w:pPr>
        <w:autoSpaceDE w:val="0"/>
        <w:autoSpaceDN w:val="0"/>
        <w:adjustRightInd w:val="0"/>
        <w:spacing w:after="0"/>
        <w:ind w:firstLine="567"/>
        <w:rPr>
          <w:rFonts w:cs="Times New Roman"/>
          <w:i/>
          <w:iCs/>
          <w:sz w:val="24"/>
          <w:szCs w:val="24"/>
        </w:rPr>
      </w:pPr>
      <w:r w:rsidRPr="00E53DC3">
        <w:rPr>
          <w:rFonts w:cs="Times New Roman"/>
          <w:b/>
          <w:position w:val="-22"/>
          <w:sz w:val="24"/>
          <w:szCs w:val="24"/>
        </w:rPr>
        <w:object w:dxaOrig="1960" w:dyaOrig="480">
          <v:shape id="_x0000_i1072" type="#_x0000_t75" style="width:96pt;height:24pt" o:ole="">
            <v:imagedata r:id="rId144" o:title=""/>
          </v:shape>
          <o:OLEObject Type="Embed" ProgID="Equation.3" ShapeID="_x0000_i1072" DrawAspect="Content" ObjectID="_1669581616" r:id="rId145"/>
        </w:object>
      </w:r>
      <w:r w:rsidRPr="00E53DC3">
        <w:rPr>
          <w:rFonts w:cs="Times New Roman"/>
          <w:b/>
          <w:sz w:val="24"/>
          <w:szCs w:val="24"/>
        </w:rPr>
        <w:t>,</w:t>
      </w:r>
      <w:r w:rsidRPr="00E53DC3">
        <w:rPr>
          <w:rFonts w:cs="Times New Roman"/>
          <w:i/>
          <w:iCs/>
          <w:sz w:val="24"/>
          <w:szCs w:val="24"/>
        </w:rPr>
        <w:t xml:space="preserve">  </w:t>
      </w:r>
    </w:p>
    <w:p w:rsidR="00BF3B3A" w:rsidRPr="00E53DC3" w:rsidRDefault="00BF3B3A" w:rsidP="009409FD">
      <w:pPr>
        <w:autoSpaceDE w:val="0"/>
        <w:autoSpaceDN w:val="0"/>
        <w:adjustRightInd w:val="0"/>
        <w:spacing w:after="0"/>
        <w:ind w:firstLine="567"/>
        <w:rPr>
          <w:rFonts w:cs="Times New Roman"/>
          <w:sz w:val="24"/>
          <w:szCs w:val="24"/>
        </w:rPr>
      </w:pPr>
      <w:r w:rsidRPr="00E53DC3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E53DC3">
        <w:rPr>
          <w:rFonts w:cs="Times New Roman"/>
          <w:i/>
          <w:iCs/>
          <w:sz w:val="24"/>
          <w:szCs w:val="24"/>
        </w:rPr>
        <w:t>К</w:t>
      </w:r>
      <w:r w:rsidRPr="00E53DC3">
        <w:rPr>
          <w:rFonts w:cs="Times New Roman"/>
          <w:i/>
          <w:iCs/>
          <w:sz w:val="24"/>
          <w:szCs w:val="24"/>
          <w:vertAlign w:val="subscript"/>
        </w:rPr>
        <w:t>п</w:t>
      </w:r>
      <w:proofErr w:type="spellEnd"/>
      <w:r w:rsidRPr="00E53DC3">
        <w:rPr>
          <w:rFonts w:cs="Times New Roman"/>
          <w:sz w:val="24"/>
          <w:szCs w:val="24"/>
        </w:rPr>
        <w:t xml:space="preserve"> - коэффициент использования площади складов. При откры</w:t>
      </w:r>
      <w:r w:rsidRPr="00E53DC3">
        <w:rPr>
          <w:rFonts w:cs="Times New Roman"/>
          <w:sz w:val="24"/>
          <w:szCs w:val="24"/>
        </w:rPr>
        <w:softHyphen/>
        <w:t>том х</w:t>
      </w:r>
      <w:r>
        <w:rPr>
          <w:rFonts w:cs="Times New Roman"/>
          <w:sz w:val="24"/>
          <w:szCs w:val="24"/>
        </w:rPr>
        <w:t xml:space="preserve">ранении материалов принимается </w:t>
      </w:r>
      <w:r w:rsidR="009409FD">
        <w:rPr>
          <w:rFonts w:cs="Times New Roman"/>
          <w:sz w:val="24"/>
          <w:szCs w:val="24"/>
        </w:rPr>
        <w:t>равным 1,2.</w:t>
      </w:r>
    </w:p>
    <w:p w:rsidR="00BF3B3A" w:rsidRDefault="00BF3B3A" w:rsidP="00BF3B3A">
      <w:pPr>
        <w:pStyle w:val="41"/>
      </w:pPr>
      <w:r w:rsidRPr="00BF3B3A">
        <w:object w:dxaOrig="1600" w:dyaOrig="740">
          <v:shape id="_x0000_i1073" type="#_x0000_t75" style="width:79.5pt;height:37.5pt" o:ole="">
            <v:imagedata r:id="rId146" o:title=""/>
          </v:shape>
          <o:OLEObject Type="Embed" ProgID="Equation.3" ShapeID="_x0000_i1073" DrawAspect="Content" ObjectID="_1669581617" r:id="rId147"/>
        </w:object>
      </w:r>
      <w:proofErr w:type="gramStart"/>
      <w:r w:rsidRPr="00BF3B3A">
        <w:t>,</w:t>
      </w:r>
      <w:proofErr w:type="spellStart"/>
      <w:r w:rsidRPr="00BF3B3A">
        <w:rPr>
          <w:i/>
          <w:iCs/>
          <w:lang w:val="en-US"/>
        </w:rPr>
        <w:t>t</w:t>
      </w:r>
      <w:r w:rsidRPr="00BF3B3A">
        <w:rPr>
          <w:i/>
          <w:iCs/>
          <w:vertAlign w:val="subscript"/>
          <w:lang w:val="en-US"/>
        </w:rPr>
        <w:t>p</w:t>
      </w:r>
      <w:proofErr w:type="spellEnd"/>
      <w:proofErr w:type="gramEnd"/>
      <w:r w:rsidRPr="00BF3B3A">
        <w:rPr>
          <w:i/>
          <w:iCs/>
          <w:vertAlign w:val="subscript"/>
        </w:rPr>
        <w:t xml:space="preserve">  </w:t>
      </w:r>
      <w:r w:rsidRPr="00BF3B3A">
        <w:rPr>
          <w:iCs/>
        </w:rPr>
        <w:t>-</w:t>
      </w:r>
      <w:r w:rsidRPr="00BF3B3A">
        <w:t xml:space="preserve"> продолжительность монтажа конструкций за одну проходку крана, </w:t>
      </w:r>
      <w:proofErr w:type="spellStart"/>
      <w:r w:rsidRPr="00BF3B3A">
        <w:t>дн</w:t>
      </w:r>
      <w:proofErr w:type="spellEnd"/>
    </w:p>
    <w:tbl>
      <w:tblPr>
        <w:tblW w:w="9607" w:type="dxa"/>
        <w:tblLook w:val="04A0" w:firstRow="1" w:lastRow="0" w:firstColumn="1" w:lastColumn="0" w:noHBand="0" w:noVBand="1"/>
      </w:tblPr>
      <w:tblGrid>
        <w:gridCol w:w="1552"/>
        <w:gridCol w:w="615"/>
        <w:gridCol w:w="943"/>
        <w:gridCol w:w="864"/>
        <w:gridCol w:w="955"/>
        <w:gridCol w:w="832"/>
        <w:gridCol w:w="573"/>
        <w:gridCol w:w="880"/>
        <w:gridCol w:w="575"/>
        <w:gridCol w:w="943"/>
        <w:gridCol w:w="875"/>
      </w:tblGrid>
      <w:tr w:rsidR="00A21870" w:rsidRPr="00A21870" w:rsidTr="00A21870">
        <w:trPr>
          <w:trHeight w:val="600"/>
        </w:trPr>
        <w:tc>
          <w:tcPr>
            <w:tcW w:w="155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Наименование материалов и конструкций</w:t>
            </w:r>
          </w:p>
        </w:tc>
        <w:tc>
          <w:tcPr>
            <w:tcW w:w="61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родолжительность потребления</w:t>
            </w:r>
          </w:p>
        </w:tc>
        <w:tc>
          <w:tcPr>
            <w:tcW w:w="180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требность</w:t>
            </w:r>
          </w:p>
        </w:tc>
        <w:tc>
          <w:tcPr>
            <w:tcW w:w="1787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оэффициент неравномерности</w:t>
            </w:r>
          </w:p>
        </w:tc>
        <w:tc>
          <w:tcPr>
            <w:tcW w:w="57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Норма запаса,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дн</w:t>
            </w:r>
            <w:proofErr w:type="spellEnd"/>
          </w:p>
        </w:tc>
        <w:tc>
          <w:tcPr>
            <w:tcW w:w="88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асчетный запас материалов на складе</w:t>
            </w:r>
          </w:p>
        </w:tc>
        <w:tc>
          <w:tcPr>
            <w:tcW w:w="2393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ощадь склада, м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</w:tr>
      <w:tr w:rsidR="00A21870" w:rsidRPr="00A21870" w:rsidTr="00A21870">
        <w:trPr>
          <w:trHeight w:val="765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всего</w:t>
            </w:r>
          </w:p>
        </w:tc>
        <w:tc>
          <w:tcPr>
            <w:tcW w:w="86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реднесуточная</w:t>
            </w:r>
          </w:p>
        </w:tc>
        <w:tc>
          <w:tcPr>
            <w:tcW w:w="95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ступления</w:t>
            </w:r>
          </w:p>
        </w:tc>
        <w:tc>
          <w:tcPr>
            <w:tcW w:w="83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отребления</w:t>
            </w:r>
          </w:p>
        </w:tc>
        <w:tc>
          <w:tcPr>
            <w:tcW w:w="5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на ед. изм.</w:t>
            </w:r>
          </w:p>
        </w:tc>
        <w:tc>
          <w:tcPr>
            <w:tcW w:w="9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асчет потреб.</w:t>
            </w:r>
          </w:p>
        </w:tc>
        <w:tc>
          <w:tcPr>
            <w:tcW w:w="875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фактическая по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ГП</w:t>
            </w:r>
            <w:proofErr w:type="spellEnd"/>
          </w:p>
        </w:tc>
      </w:tr>
      <w:tr w:rsidR="00A21870" w:rsidRPr="00A21870" w:rsidTr="00A21870">
        <w:trPr>
          <w:trHeight w:val="507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6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5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3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3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8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5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75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t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 xml:space="preserve">/ </w:t>
            </w: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t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p</w:t>
            </w:r>
            <w:proofErr w:type="spellEnd"/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З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noProof/>
                <w:color w:val="000000"/>
                <w:sz w:val="22"/>
                <w:lang w:eastAsia="ru-RU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657225" cy="228600"/>
                  <wp:effectExtent l="0" t="0" r="9525" b="0"/>
                  <wp:wrapNone/>
                  <wp:docPr id="15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54"/>
            </w:tblGrid>
            <w:tr w:rsidR="00A21870" w:rsidRPr="00A21870">
              <w:trPr>
                <w:trHeight w:val="315"/>
                <w:tblCellSpacing w:w="0" w:type="dxa"/>
              </w:trPr>
              <w:tc>
                <w:tcPr>
                  <w:tcW w:w="880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  <w:hideMark/>
                </w:tcPr>
                <w:p w:rsidR="00A21870" w:rsidRPr="00A21870" w:rsidRDefault="00A21870" w:rsidP="00A21870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color w:val="000000"/>
                      <w:sz w:val="20"/>
                      <w:szCs w:val="20"/>
                      <w:lang w:eastAsia="ru-RU"/>
                    </w:rPr>
                  </w:pPr>
                  <w:r w:rsidRPr="00A21870">
                    <w:rPr>
                      <w:rFonts w:ascii="Calibri" w:eastAsia="Times New Roman" w:hAnsi="Calibri" w:cs="Times New Roman"/>
                      <w:color w:val="000000"/>
                      <w:sz w:val="20"/>
                      <w:szCs w:val="20"/>
                      <w:vertAlign w:val="subscript"/>
                      <w:lang w:eastAsia="ru-RU"/>
                    </w:rPr>
                    <w:t> </w:t>
                  </w:r>
                </w:p>
              </w:tc>
            </w:tr>
          </w:tbl>
          <w:p w:rsidR="00A21870" w:rsidRPr="00A21870" w:rsidRDefault="00A21870" w:rsidP="00A2187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q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н</w:t>
            </w:r>
            <w:proofErr w:type="spellEnd"/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S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общ</w:t>
            </w:r>
            <w:proofErr w:type="spellEnd"/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S</w:t>
            </w: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vertAlign w:val="subscript"/>
                <w:lang w:eastAsia="ru-RU"/>
              </w:rPr>
              <w:t>ф</w:t>
            </w:r>
            <w:proofErr w:type="spellEnd"/>
          </w:p>
        </w:tc>
      </w:tr>
      <w:tr w:rsidR="00A21870" w:rsidRPr="00A21870" w:rsidTr="00A21870">
        <w:trPr>
          <w:trHeight w:val="315"/>
        </w:trPr>
        <w:tc>
          <w:tcPr>
            <w:tcW w:w="9607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роизводственное здание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колонн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5,9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3,8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97,72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8,6</w:t>
            </w:r>
            <w:bookmarkStart w:id="43" w:name="_GoBack"/>
            <w:bookmarkEnd w:id="43"/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3,727</w:t>
            </w:r>
          </w:p>
        </w:tc>
      </w:tr>
      <w:tr w:rsidR="00A21870" w:rsidRPr="00A21870" w:rsidTr="00A21870">
        <w:trPr>
          <w:trHeight w:val="103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подкранов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9,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0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9,48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1,79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,358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ерм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87,6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8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3,22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0,96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6,838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иты покрыт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75,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1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61,3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8,40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7,954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колонны фахверка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0,3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9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1,5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939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,939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7,5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7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,9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795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795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95,9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19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1,56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9,86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9,867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Оконные переплет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3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5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5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Металлические связ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8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13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4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8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Ворота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4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,00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,81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,818</w:t>
            </w:r>
          </w:p>
        </w:tc>
      </w:tr>
      <w:tr w:rsidR="00A21870" w:rsidRPr="00A21870" w:rsidTr="00A21870">
        <w:trPr>
          <w:trHeight w:val="315"/>
        </w:trPr>
        <w:tc>
          <w:tcPr>
            <w:tcW w:w="7789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475,27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24,308</w:t>
            </w:r>
          </w:p>
        </w:tc>
      </w:tr>
      <w:tr w:rsidR="00A21870" w:rsidRPr="00A21870" w:rsidTr="00A21870">
        <w:trPr>
          <w:trHeight w:val="315"/>
        </w:trPr>
        <w:tc>
          <w:tcPr>
            <w:tcW w:w="9607" w:type="dxa"/>
            <w:gridSpan w:val="11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Административное здание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lastRenderedPageBreak/>
              <w:t>Колонны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308,4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,08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74,5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44,709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FF0000"/>
                <w:sz w:val="20"/>
                <w:szCs w:val="20"/>
                <w:lang w:eastAsia="ru-RU"/>
              </w:rPr>
              <w:t>44,709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Риг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7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86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0,00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600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,000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Плиты перекрыт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143,2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,72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65,6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9,41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2,846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Лестничные марш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6,6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38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8,2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07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565</w:t>
            </w:r>
          </w:p>
        </w:tc>
      </w:tr>
      <w:tr w:rsidR="00A21870" w:rsidRPr="00A21870" w:rsidTr="00A21870">
        <w:trPr>
          <w:trHeight w:val="103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Лестничные ограждения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3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04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Диафрагмы жесткост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48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20,032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487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1,89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7,65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,378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Фундаментные бал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1,7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75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,73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024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012</w:t>
            </w:r>
          </w:p>
        </w:tc>
      </w:tr>
      <w:tr w:rsidR="00A21870" w:rsidRPr="00A21870" w:rsidTr="00A21870">
        <w:trPr>
          <w:trHeight w:val="52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Стеновые панел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40,664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2,09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15,9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79,096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89,548</w:t>
            </w:r>
          </w:p>
        </w:tc>
      </w:tr>
      <w:tr w:rsidR="00A21870" w:rsidRPr="00A21870" w:rsidTr="00A21870">
        <w:trPr>
          <w:trHeight w:val="780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Ж/б перемычк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,528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09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41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52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0,422</w:t>
            </w:r>
          </w:p>
        </w:tc>
      </w:tr>
      <w:tr w:rsidR="00A21870" w:rsidRPr="00A21870" w:rsidTr="00A21870">
        <w:trPr>
          <w:trHeight w:val="315"/>
        </w:trPr>
        <w:tc>
          <w:tcPr>
            <w:tcW w:w="155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Кирпичи</w:t>
            </w:r>
          </w:p>
        </w:tc>
        <w:tc>
          <w:tcPr>
            <w:tcW w:w="6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423,6</w:t>
            </w:r>
          </w:p>
        </w:tc>
        <w:tc>
          <w:tcPr>
            <w:tcW w:w="8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9,209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,3</w:t>
            </w:r>
          </w:p>
        </w:tc>
        <w:tc>
          <w:tcPr>
            <w:tcW w:w="5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131,68</w:t>
            </w:r>
          </w:p>
        </w:tc>
        <w:tc>
          <w:tcPr>
            <w:tcW w:w="5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2,5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63,208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50,567</w:t>
            </w:r>
          </w:p>
        </w:tc>
      </w:tr>
      <w:tr w:rsidR="00A21870" w:rsidRPr="00A21870" w:rsidTr="00A21870">
        <w:trPr>
          <w:trHeight w:val="315"/>
        </w:trPr>
        <w:tc>
          <w:tcPr>
            <w:tcW w:w="7789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ru-RU"/>
              </w:rPr>
              <w:t>Итого:</w:t>
            </w:r>
          </w:p>
        </w:tc>
        <w:tc>
          <w:tcPr>
            <w:tcW w:w="9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611,317</w:t>
            </w:r>
          </w:p>
        </w:tc>
        <w:tc>
          <w:tcPr>
            <w:tcW w:w="8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A21870" w:rsidRPr="00A21870" w:rsidRDefault="00A21870" w:rsidP="00A2187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A21870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87,05</w:t>
            </w:r>
          </w:p>
        </w:tc>
      </w:tr>
    </w:tbl>
    <w:p w:rsidR="00A4380C" w:rsidRPr="00E53DC3" w:rsidRDefault="00A4380C" w:rsidP="00A4380C">
      <w:pPr>
        <w:autoSpaceDE w:val="0"/>
        <w:autoSpaceDN w:val="0"/>
        <w:adjustRightInd w:val="0"/>
        <w:rPr>
          <w:rFonts w:cs="Times New Roman"/>
          <w:b/>
          <w:szCs w:val="28"/>
        </w:rPr>
      </w:pPr>
    </w:p>
    <w:p w:rsidR="00A4380C" w:rsidRPr="00883745" w:rsidRDefault="00A4380C" w:rsidP="008D3C00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 xml:space="preserve">Для производственного здания размещаем открытый склад для фундаментных балок, фахверковых колонн, стеновых панелей, оконных блоков и ворот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BD14B7">
        <w:rPr>
          <w:rFonts w:cs="Times New Roman"/>
          <w:sz w:val="24"/>
          <w:szCs w:val="24"/>
        </w:rPr>
        <w:t>196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 xml:space="preserve"> на 1 захватку. Для административного здания размеща</w:t>
      </w:r>
      <w:r>
        <w:rPr>
          <w:rFonts w:cs="Times New Roman"/>
          <w:sz w:val="24"/>
          <w:szCs w:val="24"/>
        </w:rPr>
        <w:t>ем склад для элементов на 1 этаж 1 температурный блок</w:t>
      </w:r>
      <w:r w:rsidRPr="00E53DC3">
        <w:rPr>
          <w:rFonts w:cs="Times New Roman"/>
          <w:sz w:val="24"/>
          <w:szCs w:val="24"/>
        </w:rPr>
        <w:t xml:space="preserve">,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883745">
        <w:rPr>
          <w:rFonts w:cs="Times New Roman"/>
          <w:sz w:val="24"/>
          <w:szCs w:val="24"/>
        </w:rPr>
        <w:t>388</w:t>
      </w:r>
      <w:r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>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="00925585">
        <w:rPr>
          <w:rFonts w:cs="Times New Roman"/>
          <w:sz w:val="24"/>
          <w:szCs w:val="24"/>
        </w:rPr>
        <w:t>, на 1 этаж</w:t>
      </w:r>
      <w:r w:rsidR="00883745">
        <w:rPr>
          <w:rFonts w:cs="Times New Roman"/>
          <w:sz w:val="24"/>
          <w:szCs w:val="24"/>
        </w:rPr>
        <w:t xml:space="preserve"> площадью </w:t>
      </w:r>
      <w:r w:rsidR="00883745" w:rsidRPr="00E53DC3">
        <w:rPr>
          <w:rFonts w:cs="Times New Roman"/>
          <w:sz w:val="24"/>
          <w:szCs w:val="24"/>
          <w:lang w:val="en-US"/>
        </w:rPr>
        <w:t>S</w:t>
      </w:r>
      <w:r w:rsidR="00883745" w:rsidRPr="00E53DC3">
        <w:rPr>
          <w:rFonts w:cs="Times New Roman"/>
          <w:sz w:val="24"/>
          <w:szCs w:val="24"/>
        </w:rPr>
        <w:t>=</w:t>
      </w:r>
      <w:r w:rsidR="00925585">
        <w:rPr>
          <w:rFonts w:cs="Times New Roman"/>
          <w:sz w:val="24"/>
          <w:szCs w:val="24"/>
        </w:rPr>
        <w:t>388*2= 776</w:t>
      </w:r>
      <w:r w:rsidR="00883745" w:rsidRPr="00E53DC3">
        <w:rPr>
          <w:rFonts w:cs="Times New Roman"/>
          <w:sz w:val="24"/>
          <w:szCs w:val="24"/>
        </w:rPr>
        <w:t>м</w:t>
      </w:r>
      <w:r w:rsidR="00883745" w:rsidRPr="00E53DC3">
        <w:rPr>
          <w:rFonts w:cs="Times New Roman"/>
          <w:sz w:val="24"/>
          <w:szCs w:val="24"/>
          <w:vertAlign w:val="superscript"/>
        </w:rPr>
        <w:t>2</w:t>
      </w:r>
      <w:r w:rsidR="00883745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</w:rPr>
      </w:pPr>
    </w:p>
    <w:p w:rsidR="00A4380C" w:rsidRDefault="00A4380C" w:rsidP="008D3C00">
      <w:pPr>
        <w:pStyle w:val="af0"/>
        <w:tabs>
          <w:tab w:val="left" w:pos="-3600"/>
          <w:tab w:val="left" w:pos="720"/>
        </w:tabs>
        <w:rPr>
          <w:b/>
          <w:bCs/>
          <w:sz w:val="24"/>
          <w:szCs w:val="24"/>
        </w:rPr>
      </w:pPr>
      <w:r w:rsidRPr="00E53DC3">
        <w:rPr>
          <w:b/>
          <w:bCs/>
          <w:sz w:val="24"/>
          <w:szCs w:val="24"/>
        </w:rPr>
        <w:t>Санитарно-бытовое обслуживание рабочих на строительной площадке.</w:t>
      </w:r>
    </w:p>
    <w:p w:rsidR="008D3C00" w:rsidRPr="00E53DC3" w:rsidRDefault="008D3C00" w:rsidP="008D3C00">
      <w:pPr>
        <w:pStyle w:val="af0"/>
        <w:tabs>
          <w:tab w:val="left" w:pos="-3600"/>
          <w:tab w:val="left" w:pos="720"/>
        </w:tabs>
        <w:rPr>
          <w:sz w:val="24"/>
        </w:rPr>
      </w:pP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Количество человек в наиболее загруженный период строительства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, в наиболее загруженную смену </w:t>
      </w:r>
      <w:r w:rsidRPr="00E53DC3">
        <w:rPr>
          <w:rFonts w:cs="Times New Roman"/>
          <w:sz w:val="24"/>
          <w:szCs w:val="24"/>
          <w:lang w:val="en-US"/>
        </w:rPr>
        <w:t>N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  <w:vertAlign w:val="subscript"/>
        </w:rPr>
        <w:t>см.</w:t>
      </w:r>
      <w:r w:rsidRPr="00E53DC3">
        <w:rPr>
          <w:rFonts w:cs="Times New Roman"/>
          <w:sz w:val="24"/>
          <w:szCs w:val="24"/>
          <w:vertAlign w:val="subscript"/>
          <w:lang w:val="en-US"/>
        </w:rPr>
        <w:t>max</w:t>
      </w:r>
      <w:r w:rsidRPr="00E53DC3">
        <w:rPr>
          <w:rFonts w:cs="Times New Roman"/>
          <w:sz w:val="24"/>
          <w:szCs w:val="24"/>
          <w:vertAlign w:val="subscript"/>
        </w:rPr>
        <w:t>.</w:t>
      </w:r>
      <w:r w:rsidR="008D3C00">
        <w:rPr>
          <w:rFonts w:cs="Times New Roman"/>
          <w:sz w:val="24"/>
          <w:szCs w:val="24"/>
        </w:rPr>
        <w:t xml:space="preserve"> = 30</w:t>
      </w:r>
      <w:r w:rsidRPr="00E53DC3">
        <w:rPr>
          <w:rFonts w:cs="Times New Roman"/>
          <w:sz w:val="24"/>
          <w:szCs w:val="24"/>
        </w:rPr>
        <w:t xml:space="preserve"> (чел)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Рабочих  - 78,7 %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 w:rsidR="00A4380C" w:rsidRPr="00E53DC3">
        <w:rPr>
          <w:rFonts w:cs="Times New Roman"/>
          <w:sz w:val="24"/>
          <w:szCs w:val="24"/>
        </w:rPr>
        <w:t xml:space="preserve"> 78,7 </w:t>
      </w:r>
      <w:r>
        <w:rPr>
          <w:rFonts w:cs="Times New Roman"/>
          <w:sz w:val="24"/>
          <w:szCs w:val="24"/>
        </w:rPr>
        <w:t>/ 100 = 23,61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2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numPr>
          <w:ilvl w:val="0"/>
          <w:numId w:val="49"/>
        </w:numPr>
        <w:spacing w:after="0" w:line="240" w:lineRule="auto"/>
        <w:ind w:left="0" w:firstLine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И.т.р</w:t>
      </w:r>
      <w:proofErr w:type="spellEnd"/>
      <w:r>
        <w:rPr>
          <w:rFonts w:cs="Times New Roman"/>
          <w:sz w:val="24"/>
          <w:szCs w:val="24"/>
        </w:rPr>
        <w:t>. – 13,4 %              30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4"/>
      </w:r>
      <w:r>
        <w:rPr>
          <w:rFonts w:cs="Times New Roman"/>
          <w:sz w:val="24"/>
          <w:szCs w:val="24"/>
        </w:rPr>
        <w:t xml:space="preserve"> 13,4 / 100 = 4,02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</w:rPr>
        <w:sym w:font="Symbol" w:char="F0BB"/>
      </w:r>
      <w:r>
        <w:rPr>
          <w:rFonts w:cs="Times New Roman"/>
          <w:sz w:val="24"/>
          <w:szCs w:val="24"/>
        </w:rPr>
        <w:t xml:space="preserve"> 4</w:t>
      </w:r>
      <w:r w:rsidR="00A4380C" w:rsidRPr="00E53DC3">
        <w:rPr>
          <w:rFonts w:cs="Times New Roman"/>
          <w:sz w:val="24"/>
          <w:szCs w:val="24"/>
        </w:rPr>
        <w:t xml:space="preserve"> человек</w:t>
      </w:r>
      <w:r>
        <w:rPr>
          <w:rFonts w:cs="Times New Roman"/>
          <w:sz w:val="24"/>
          <w:szCs w:val="24"/>
        </w:rPr>
        <w:t>а</w:t>
      </w:r>
      <w:r w:rsidR="00A4380C" w:rsidRPr="00E53DC3">
        <w:rPr>
          <w:rFonts w:cs="Times New Roman"/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>Служащие – 4,3 %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4,3 / 100 = 1,29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>
        <w:rPr>
          <w:sz w:val="24"/>
          <w:szCs w:val="24"/>
        </w:rPr>
        <w:t xml:space="preserve"> 1 человек</w:t>
      </w:r>
      <w:r w:rsidR="00A4380C" w:rsidRPr="00E53DC3">
        <w:rPr>
          <w:sz w:val="24"/>
          <w:szCs w:val="24"/>
        </w:rPr>
        <w:t>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proofErr w:type="spellStart"/>
      <w:r>
        <w:rPr>
          <w:sz w:val="24"/>
          <w:szCs w:val="24"/>
        </w:rPr>
        <w:t>МОП</w:t>
      </w:r>
      <w:proofErr w:type="spellEnd"/>
      <w:r>
        <w:rPr>
          <w:sz w:val="24"/>
          <w:szCs w:val="24"/>
        </w:rPr>
        <w:t xml:space="preserve">         - 3,6 %         30 </w:t>
      </w:r>
      <w:r w:rsidR="00A4380C" w:rsidRPr="00E53DC3">
        <w:sym w:font="Symbol" w:char="F0B4"/>
      </w:r>
      <w:r>
        <w:rPr>
          <w:sz w:val="24"/>
          <w:szCs w:val="24"/>
        </w:rPr>
        <w:t xml:space="preserve"> 3,6 / 100 = 1,08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B"/>
      </w:r>
      <w:r w:rsidR="00A4380C" w:rsidRPr="00E53DC3">
        <w:rPr>
          <w:sz w:val="24"/>
          <w:szCs w:val="24"/>
        </w:rPr>
        <w:t xml:space="preserve"> 1 человек.</w:t>
      </w:r>
    </w:p>
    <w:p w:rsidR="00A4380C" w:rsidRPr="00E53DC3" w:rsidRDefault="008D01FC" w:rsidP="00A4380C">
      <w:pPr>
        <w:pStyle w:val="af0"/>
        <w:numPr>
          <w:ilvl w:val="0"/>
          <w:numId w:val="49"/>
        </w:numPr>
        <w:rPr>
          <w:sz w:val="24"/>
          <w:szCs w:val="24"/>
        </w:rPr>
      </w:pPr>
      <w:r>
        <w:rPr>
          <w:sz w:val="24"/>
          <w:szCs w:val="24"/>
        </w:rPr>
        <w:t xml:space="preserve">Мужчин    - 70 %          30 </w:t>
      </w:r>
      <w:r w:rsidR="00A4380C" w:rsidRPr="00E53DC3">
        <w:sym w:font="Symbol" w:char="F0B4"/>
      </w:r>
      <w:r w:rsidR="00A4380C" w:rsidRPr="00E53DC3">
        <w:rPr>
          <w:sz w:val="24"/>
          <w:szCs w:val="24"/>
        </w:rPr>
        <w:t xml:space="preserve"> 70 / 100 </w:t>
      </w:r>
      <w:r>
        <w:rPr>
          <w:sz w:val="24"/>
          <w:szCs w:val="24"/>
        </w:rPr>
        <w:t>= 21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8D01FC" w:rsidP="00A4380C">
      <w:pPr>
        <w:pStyle w:val="af0"/>
        <w:numPr>
          <w:ilvl w:val="0"/>
          <w:numId w:val="50"/>
        </w:numPr>
        <w:tabs>
          <w:tab w:val="left" w:pos="-3600"/>
          <w:tab w:val="left" w:pos="720"/>
        </w:tabs>
        <w:rPr>
          <w:sz w:val="24"/>
        </w:rPr>
      </w:pPr>
      <w:r>
        <w:rPr>
          <w:sz w:val="24"/>
          <w:szCs w:val="24"/>
        </w:rPr>
        <w:t>Женщин    - 30 %          30</w:t>
      </w:r>
      <w:r w:rsidR="00A4380C" w:rsidRPr="00E53DC3">
        <w:rPr>
          <w:sz w:val="24"/>
          <w:szCs w:val="24"/>
        </w:rPr>
        <w:t xml:space="preserve"> </w:t>
      </w:r>
      <w:r w:rsidR="00A4380C" w:rsidRPr="00E53DC3">
        <w:sym w:font="Symbol" w:char="F0B4"/>
      </w:r>
      <w:r>
        <w:rPr>
          <w:sz w:val="24"/>
          <w:szCs w:val="24"/>
        </w:rPr>
        <w:t xml:space="preserve"> 30 / 100 = 9</w:t>
      </w:r>
      <w:r w:rsidR="00A4380C" w:rsidRPr="00E53DC3">
        <w:rPr>
          <w:sz w:val="24"/>
          <w:szCs w:val="24"/>
        </w:rPr>
        <w:t xml:space="preserve"> человек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Расчет потребности во временных зданиях сооружениях административного и </w:t>
      </w:r>
      <w:proofErr w:type="spellStart"/>
      <w:r w:rsidRPr="00E53DC3">
        <w:rPr>
          <w:rFonts w:cs="Times New Roman"/>
          <w:sz w:val="24"/>
          <w:szCs w:val="24"/>
        </w:rPr>
        <w:t>санитарно</w:t>
      </w:r>
      <w:proofErr w:type="spellEnd"/>
      <w:r w:rsidRPr="00E53DC3">
        <w:rPr>
          <w:rFonts w:cs="Times New Roman"/>
          <w:sz w:val="24"/>
          <w:szCs w:val="24"/>
        </w:rPr>
        <w:t xml:space="preserve"> - бытового назначения производится по формуле:  </w:t>
      </w:r>
      <w:r w:rsidRPr="00E53DC3">
        <w:rPr>
          <w:rFonts w:cs="Times New Roman"/>
          <w:position w:val="-14"/>
          <w:sz w:val="24"/>
          <w:szCs w:val="24"/>
        </w:rPr>
        <w:object w:dxaOrig="1760" w:dyaOrig="400">
          <v:shape id="_x0000_i1074" type="#_x0000_t75" style="width:87.75pt;height:21pt" o:ole="" fillcolor="window">
            <v:imagedata r:id="rId149" o:title=""/>
          </v:shape>
          <o:OLEObject Type="Embed" ProgID="Equation.3" ShapeID="_x0000_i1074" DrawAspect="Content" ObjectID="_1669581618" r:id="rId150"/>
        </w:objec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где </w:t>
      </w:r>
      <w:r w:rsidRPr="00E53DC3">
        <w:rPr>
          <w:rFonts w:cs="Times New Roman"/>
          <w:position w:val="-12"/>
          <w:sz w:val="24"/>
          <w:szCs w:val="24"/>
          <w:lang w:val="en-US"/>
        </w:rPr>
        <w:object w:dxaOrig="560" w:dyaOrig="380">
          <v:shape id="_x0000_i1075" type="#_x0000_t75" style="width:28.5pt;height:18.75pt" o:ole="" fillcolor="window">
            <v:imagedata r:id="rId151" o:title=""/>
          </v:shape>
          <o:OLEObject Type="Embed" ProgID="Equation.3" ShapeID="_x0000_i1075" DrawAspect="Content" ObjectID="_1669581619" r:id="rId152"/>
        </w:object>
      </w:r>
      <w:r w:rsidRPr="00E53DC3">
        <w:rPr>
          <w:rFonts w:cs="Times New Roman"/>
          <w:sz w:val="24"/>
          <w:szCs w:val="24"/>
        </w:rPr>
        <w:t xml:space="preserve"> – количество работающих на стройплощадке, нуждающихся в определенных формах санитарно-бытового обслуживания, чел.</w:t>
      </w:r>
    </w:p>
    <w:p w:rsidR="00A4380C" w:rsidRPr="00E53DC3" w:rsidRDefault="00A4380C" w:rsidP="00A4380C">
      <w:pPr>
        <w:tabs>
          <w:tab w:val="left" w:pos="-3600"/>
          <w:tab w:val="left" w:pos="720"/>
        </w:tabs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       </w:t>
      </w:r>
      <w:r w:rsidRPr="00E53DC3">
        <w:rPr>
          <w:rFonts w:cs="Times New Roman"/>
          <w:position w:val="-4"/>
          <w:sz w:val="24"/>
          <w:szCs w:val="24"/>
          <w:lang w:val="en-US"/>
        </w:rPr>
        <w:object w:dxaOrig="360" w:dyaOrig="300">
          <v:shape id="_x0000_i1076" type="#_x0000_t75" style="width:18.75pt;height:15pt" o:ole="" fillcolor="window">
            <v:imagedata r:id="rId153" o:title=""/>
          </v:shape>
          <o:OLEObject Type="Embed" ProgID="Equation.3" ShapeID="_x0000_i1076" DrawAspect="Content" ObjectID="_1669581620" r:id="rId154"/>
        </w:object>
      </w:r>
      <w:r w:rsidRPr="00E53DC3">
        <w:rPr>
          <w:rFonts w:cs="Times New Roman"/>
          <w:sz w:val="24"/>
          <w:szCs w:val="24"/>
        </w:rPr>
        <w:t xml:space="preserve"> – нормативные показатели потребностей в площадях временных зданий на одного работающего.</w:t>
      </w:r>
    </w:p>
    <w:p w:rsidR="00A4380C" w:rsidRPr="008D01FC" w:rsidRDefault="00A4380C" w:rsidP="008D01F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>Расчет площади га</w:t>
      </w:r>
      <w:r w:rsidR="008D01FC">
        <w:rPr>
          <w:rFonts w:cs="Times New Roman"/>
          <w:sz w:val="24"/>
          <w:szCs w:val="24"/>
        </w:rPr>
        <w:t>рдеробов и сушилок производится</w:t>
      </w:r>
      <w:r w:rsidRPr="00E53DC3">
        <w:rPr>
          <w:rFonts w:cs="Times New Roman"/>
          <w:sz w:val="24"/>
          <w:szCs w:val="24"/>
        </w:rPr>
        <w:t xml:space="preserve"> на максимальное число рабочих. Производственные временные здания и закрытые склады размещать, возможно, ближе к местам потребле</w:t>
      </w:r>
      <w:r w:rsidR="008D01FC">
        <w:rPr>
          <w:rFonts w:cs="Times New Roman"/>
          <w:sz w:val="24"/>
          <w:szCs w:val="24"/>
        </w:rPr>
        <w:t xml:space="preserve">ния материалов, но вне </w:t>
      </w:r>
      <w:proofErr w:type="spellStart"/>
      <w:r w:rsidR="008D01FC">
        <w:rPr>
          <w:rFonts w:cs="Times New Roman"/>
          <w:sz w:val="24"/>
          <w:szCs w:val="24"/>
        </w:rPr>
        <w:t>МЗ</w:t>
      </w:r>
      <w:proofErr w:type="spellEnd"/>
      <w:r w:rsidR="008D01FC">
        <w:rPr>
          <w:rFonts w:cs="Times New Roman"/>
          <w:sz w:val="24"/>
          <w:szCs w:val="24"/>
        </w:rPr>
        <w:t xml:space="preserve"> и ОЗ.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Административ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3"/>
        </w:numPr>
        <w:rPr>
          <w:i/>
          <w:sz w:val="24"/>
          <w:szCs w:val="24"/>
          <w:u w:val="single"/>
        </w:rPr>
      </w:pPr>
      <w:r w:rsidRPr="00E53DC3">
        <w:rPr>
          <w:sz w:val="24"/>
          <w:szCs w:val="24"/>
        </w:rPr>
        <w:t xml:space="preserve">Контора производителя работ и мастеров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4,8 = 19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>Принимаем 1 контору производителя работ и м</w:t>
      </w:r>
      <w:r w:rsidR="0036473E">
        <w:rPr>
          <w:rFonts w:cs="Times New Roman"/>
          <w:sz w:val="24"/>
          <w:szCs w:val="24"/>
        </w:rPr>
        <w:t>астеров (БКП-1) с размерами 8х2,8х2,7</w:t>
      </w:r>
      <w:r w:rsidRPr="00E53DC3">
        <w:rPr>
          <w:rFonts w:cs="Times New Roman"/>
          <w:sz w:val="24"/>
          <w:szCs w:val="24"/>
        </w:rPr>
        <w:t xml:space="preserve"> 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36473E">
        <w:rPr>
          <w:rFonts w:cs="Times New Roman"/>
          <w:sz w:val="24"/>
          <w:szCs w:val="24"/>
          <w:lang w:val="en-US"/>
        </w:rPr>
        <w:t>22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contextualSpacing w:val="0"/>
        <w:rPr>
          <w:i/>
          <w:sz w:val="24"/>
          <w:szCs w:val="24"/>
        </w:rPr>
      </w:pPr>
      <w:proofErr w:type="spellStart"/>
      <w:r w:rsidRPr="00E53DC3">
        <w:rPr>
          <w:sz w:val="24"/>
          <w:szCs w:val="24"/>
        </w:rPr>
        <w:t>Контрольно</w:t>
      </w:r>
      <w:proofErr w:type="spellEnd"/>
      <w:r w:rsidRPr="00E53DC3">
        <w:rPr>
          <w:sz w:val="24"/>
          <w:szCs w:val="24"/>
        </w:rPr>
        <w:t xml:space="preserve"> пропускной пункт: </w:t>
      </w:r>
    </w:p>
    <w:p w:rsidR="00A4380C" w:rsidRPr="00E53DC3" w:rsidRDefault="00A4380C" w:rsidP="00A4380C">
      <w:pPr>
        <w:jc w:val="both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</w:t>
      </w:r>
      <w:r w:rsidR="0036473E">
        <w:rPr>
          <w:rFonts w:cs="Times New Roman"/>
          <w:sz w:val="24"/>
          <w:szCs w:val="24"/>
        </w:rPr>
        <w:t>дание различного назначения (БК-01) с размерами 6х2,45х2,5</w:t>
      </w:r>
      <w:r w:rsidRPr="00E53DC3">
        <w:rPr>
          <w:rFonts w:cs="Times New Roman"/>
          <w:sz w:val="24"/>
          <w:szCs w:val="24"/>
        </w:rPr>
        <w:t xml:space="preserve"> </w:t>
      </w:r>
    </w:p>
    <w:p w:rsidR="00A4380C" w:rsidRPr="00C6561E" w:rsidRDefault="00A4380C" w:rsidP="00A4380C">
      <w:pPr>
        <w:jc w:val="both"/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36473E">
        <w:rPr>
          <w:rFonts w:cs="Times New Roman"/>
          <w:sz w:val="24"/>
          <w:szCs w:val="24"/>
        </w:rPr>
        <w:t>=14,7</w:t>
      </w:r>
      <w:r w:rsidRPr="00E53DC3">
        <w:rPr>
          <w:rFonts w:cs="Times New Roman"/>
          <w:sz w:val="24"/>
          <w:szCs w:val="24"/>
        </w:rPr>
        <w:t xml:space="preserve"> м</w:t>
      </w:r>
      <w:r w:rsidR="00C6561E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numPr>
          <w:ilvl w:val="0"/>
          <w:numId w:val="52"/>
        </w:numPr>
        <w:spacing w:after="0" w:line="240" w:lineRule="auto"/>
        <w:rPr>
          <w:rFonts w:cs="Times New Roman"/>
          <w:b/>
          <w:i/>
          <w:sz w:val="24"/>
          <w:szCs w:val="24"/>
        </w:rPr>
      </w:pPr>
      <w:r w:rsidRPr="00E53DC3">
        <w:rPr>
          <w:rFonts w:cs="Times New Roman"/>
          <w:b/>
          <w:i/>
          <w:sz w:val="24"/>
          <w:szCs w:val="24"/>
        </w:rPr>
        <w:t>Санитарно-бытовые помещения.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Помещения для отдыха и обогрева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="00C6561E">
        <w:rPr>
          <w:sz w:val="24"/>
          <w:szCs w:val="24"/>
        </w:rPr>
        <w:t>= 24</w:t>
      </w:r>
      <w:r w:rsidRPr="00E53DC3">
        <w:rPr>
          <w:sz w:val="24"/>
          <w:szCs w:val="24"/>
        </w:rPr>
        <w:t xml:space="preserve"> </w:t>
      </w:r>
      <w:r w:rsidRPr="00E53DC3">
        <w:sym w:font="Symbol" w:char="F0B4"/>
      </w:r>
      <w:r w:rsidR="00C6561E">
        <w:rPr>
          <w:sz w:val="24"/>
          <w:szCs w:val="24"/>
        </w:rPr>
        <w:t xml:space="preserve"> 1 = 24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1 помещение для обогрев</w:t>
      </w:r>
      <w:r w:rsidR="0036473E">
        <w:rPr>
          <w:rFonts w:cs="Times New Roman"/>
          <w:sz w:val="24"/>
          <w:szCs w:val="24"/>
        </w:rPr>
        <w:t>а рабочих (</w:t>
      </w:r>
      <w:proofErr w:type="spellStart"/>
      <w:r w:rsidR="0036473E">
        <w:rPr>
          <w:rFonts w:cs="Times New Roman"/>
          <w:sz w:val="24"/>
          <w:szCs w:val="24"/>
          <w:lang w:val="en-US"/>
        </w:rPr>
        <w:t>RosModul</w:t>
      </w:r>
      <w:proofErr w:type="spellEnd"/>
      <w:r w:rsidR="0036473E">
        <w:rPr>
          <w:rFonts w:cs="Times New Roman"/>
          <w:sz w:val="24"/>
          <w:szCs w:val="24"/>
        </w:rPr>
        <w:t>) с размерами 9х3</w:t>
      </w:r>
      <w:r w:rsidRPr="00E53DC3">
        <w:rPr>
          <w:rFonts w:cs="Times New Roman"/>
          <w:sz w:val="24"/>
          <w:szCs w:val="24"/>
        </w:rPr>
        <w:t xml:space="preserve"> площадью </w:t>
      </w:r>
    </w:p>
    <w:p w:rsidR="00A4380C" w:rsidRPr="00E53DC3" w:rsidRDefault="00A4380C" w:rsidP="00A4380C">
      <w:pPr>
        <w:rPr>
          <w:rFonts w:cs="Times New Roman"/>
          <w:sz w:val="24"/>
          <w:szCs w:val="24"/>
          <w:lang w:val="en-US"/>
        </w:rPr>
      </w:pP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Pr="00E53DC3">
        <w:rPr>
          <w:rFonts w:cs="Times New Roman"/>
          <w:sz w:val="24"/>
          <w:szCs w:val="24"/>
          <w:lang w:val="en-US"/>
        </w:rPr>
        <w:t>2</w:t>
      </w:r>
      <w:r w:rsidR="0036473E">
        <w:rPr>
          <w:rFonts w:cs="Times New Roman"/>
          <w:sz w:val="24"/>
          <w:szCs w:val="24"/>
        </w:rPr>
        <w:t>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муж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36473E">
        <w:rPr>
          <w:rFonts w:cs="Times New Roman"/>
          <w:sz w:val="24"/>
          <w:szCs w:val="24"/>
        </w:rPr>
        <w:t>= 21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36473E">
        <w:rPr>
          <w:rFonts w:cs="Times New Roman"/>
          <w:sz w:val="24"/>
          <w:szCs w:val="24"/>
        </w:rPr>
        <w:t xml:space="preserve"> 0,7 = 14,7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</w:t>
      </w:r>
      <w:r w:rsidR="009819E8">
        <w:rPr>
          <w:rFonts w:cs="Times New Roman"/>
          <w:sz w:val="24"/>
          <w:szCs w:val="24"/>
        </w:rPr>
        <w:t>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="009819E8">
        <w:rPr>
          <w:rFonts w:cs="Times New Roman"/>
          <w:sz w:val="24"/>
          <w:szCs w:val="24"/>
        </w:rPr>
        <w:t>) с размерами 6х3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Pr="00E53DC3">
        <w:rPr>
          <w:rFonts w:cs="Times New Roman"/>
          <w:sz w:val="24"/>
          <w:szCs w:val="24"/>
        </w:rPr>
        <w:t>=</w:t>
      </w:r>
      <w:r w:rsidR="009819E8">
        <w:rPr>
          <w:rFonts w:cs="Times New Roman"/>
          <w:sz w:val="24"/>
          <w:szCs w:val="24"/>
          <w:lang w:val="en-US"/>
        </w:rPr>
        <w:t>18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Гардеробная женская с хранением одежды в одиночных закрытых шкафах: </w:t>
      </w:r>
    </w:p>
    <w:p w:rsidR="00A4380C" w:rsidRPr="00E53DC3" w:rsidRDefault="00A4380C" w:rsidP="00A4380C">
      <w:pPr>
        <w:ind w:left="360"/>
        <w:rPr>
          <w:rFonts w:cs="Times New Roman"/>
          <w:sz w:val="24"/>
          <w:szCs w:val="24"/>
        </w:rPr>
      </w:pPr>
      <w:proofErr w:type="spellStart"/>
      <w:r w:rsidRPr="00E53DC3">
        <w:rPr>
          <w:rFonts w:cs="Times New Roman"/>
          <w:sz w:val="24"/>
          <w:szCs w:val="24"/>
        </w:rPr>
        <w:t>П</w:t>
      </w:r>
      <w:r w:rsidRPr="00E53DC3">
        <w:rPr>
          <w:rFonts w:cs="Times New Roman"/>
          <w:sz w:val="24"/>
          <w:szCs w:val="24"/>
          <w:vertAlign w:val="subscript"/>
        </w:rPr>
        <w:t>тр</w:t>
      </w:r>
      <w:proofErr w:type="spellEnd"/>
      <w:r w:rsidRPr="00E53DC3">
        <w:rPr>
          <w:rFonts w:cs="Times New Roman"/>
          <w:sz w:val="24"/>
          <w:szCs w:val="24"/>
          <w:vertAlign w:val="subscript"/>
        </w:rPr>
        <w:t>.</w:t>
      </w:r>
      <w:r w:rsidR="009819E8">
        <w:rPr>
          <w:rFonts w:cs="Times New Roman"/>
          <w:sz w:val="24"/>
          <w:szCs w:val="24"/>
        </w:rPr>
        <w:t>= 9</w:t>
      </w:r>
      <w:r w:rsidRPr="00E53DC3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</w:rPr>
        <w:sym w:font="Symbol" w:char="F0B4"/>
      </w:r>
      <w:r w:rsidR="009819E8">
        <w:rPr>
          <w:rFonts w:cs="Times New Roman"/>
          <w:sz w:val="24"/>
          <w:szCs w:val="24"/>
        </w:rPr>
        <w:t xml:space="preserve"> 0,7 = 6,3</w:t>
      </w:r>
      <w:r w:rsidRPr="00E53DC3">
        <w:rPr>
          <w:rFonts w:cs="Times New Roman"/>
          <w:sz w:val="24"/>
          <w:szCs w:val="24"/>
        </w:rPr>
        <w:t xml:space="preserve"> (м</w:t>
      </w:r>
      <w:r w:rsidRPr="00E53DC3">
        <w:rPr>
          <w:rFonts w:cs="Times New Roman"/>
          <w:sz w:val="24"/>
          <w:szCs w:val="24"/>
          <w:vertAlign w:val="superscript"/>
        </w:rPr>
        <w:t>2</w:t>
      </w:r>
      <w:r w:rsidRPr="00E53DC3">
        <w:rPr>
          <w:rFonts w:cs="Times New Roman"/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9819E8">
        <w:rPr>
          <w:rFonts w:cs="Times New Roman"/>
          <w:sz w:val="24"/>
          <w:szCs w:val="24"/>
          <w:lang w:val="en-US"/>
        </w:rPr>
        <w:t>RosModul</w:t>
      </w:r>
      <w:proofErr w:type="spellEnd"/>
      <w:r w:rsidRPr="00E53DC3">
        <w:rPr>
          <w:rFonts w:cs="Times New Roman"/>
          <w:sz w:val="24"/>
          <w:szCs w:val="24"/>
        </w:rPr>
        <w:t>) с размерам</w:t>
      </w:r>
      <w:r w:rsidR="009819E8">
        <w:rPr>
          <w:rFonts w:cs="Times New Roman"/>
          <w:sz w:val="24"/>
          <w:szCs w:val="24"/>
        </w:rPr>
        <w:t>и 6х2,4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Сушилка для одежды и обуви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2 </w:t>
      </w:r>
      <w:r w:rsidRPr="00E53DC3">
        <w:sym w:font="Symbol" w:char="F0B4"/>
      </w:r>
      <w:r w:rsidR="009819E8">
        <w:rPr>
          <w:sz w:val="24"/>
          <w:szCs w:val="24"/>
        </w:rPr>
        <w:t xml:space="preserve"> 24 = 4,8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A4380C" w:rsidP="00A4380C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Принимаем здание различного назначения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762DC6">
        <w:rPr>
          <w:rFonts w:cs="Times New Roman"/>
          <w:sz w:val="24"/>
          <w:szCs w:val="24"/>
        </w:rPr>
        <w:t xml:space="preserve">) с размерами 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9819E8">
        <w:rPr>
          <w:rFonts w:cs="Times New Roman"/>
          <w:sz w:val="24"/>
          <w:szCs w:val="24"/>
        </w:rPr>
        <w:t>=14,4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9819E8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жен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9</w:t>
      </w:r>
      <w:r w:rsidR="008A513D">
        <w:rPr>
          <w:sz w:val="24"/>
          <w:szCs w:val="24"/>
        </w:rPr>
        <w:t>*0,4=1,6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9819E8">
      <w:pPr>
        <w:pStyle w:val="af0"/>
        <w:ind w:left="567"/>
        <w:rPr>
          <w:sz w:val="24"/>
          <w:szCs w:val="24"/>
        </w:rPr>
      </w:pPr>
      <w:r w:rsidRPr="00E53DC3">
        <w:rPr>
          <w:sz w:val="24"/>
          <w:szCs w:val="24"/>
        </w:rPr>
        <w:t xml:space="preserve">Душевая мужская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 0,45 </w:t>
      </w:r>
      <w:r w:rsidRPr="00E53DC3">
        <w:sym w:font="Symbol" w:char="F0B4"/>
      </w:r>
      <w:r w:rsidR="00D17092">
        <w:rPr>
          <w:sz w:val="24"/>
          <w:szCs w:val="24"/>
        </w:rPr>
        <w:t xml:space="preserve"> 21</w:t>
      </w:r>
      <w:r w:rsidR="008A513D">
        <w:rPr>
          <w:sz w:val="24"/>
          <w:szCs w:val="24"/>
        </w:rPr>
        <w:t>*0,4 = 3,78</w:t>
      </w:r>
      <w:r w:rsidRPr="00E53DC3">
        <w:rPr>
          <w:sz w:val="24"/>
          <w:szCs w:val="24"/>
        </w:rPr>
        <w:t>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>).</w:t>
      </w:r>
    </w:p>
    <w:p w:rsidR="00A4380C" w:rsidRPr="00E53DC3" w:rsidRDefault="00D17092" w:rsidP="00A4380C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Принимаем 2 душевые (</w:t>
      </w:r>
      <w:proofErr w:type="spellStart"/>
      <w:r w:rsidR="00762DC6">
        <w:rPr>
          <w:rFonts w:cs="Times New Roman"/>
          <w:sz w:val="24"/>
          <w:szCs w:val="24"/>
          <w:lang w:val="en-US"/>
        </w:rPr>
        <w:t>Containex</w:t>
      </w:r>
      <w:proofErr w:type="spellEnd"/>
      <w:r w:rsidR="00A4380C" w:rsidRPr="00E53DC3">
        <w:rPr>
          <w:rFonts w:cs="Times New Roman"/>
          <w:sz w:val="24"/>
          <w:szCs w:val="24"/>
        </w:rPr>
        <w:t xml:space="preserve">) с размерами </w:t>
      </w:r>
      <w:r w:rsidR="00762DC6">
        <w:rPr>
          <w:rFonts w:cs="Times New Roman"/>
          <w:sz w:val="24"/>
          <w:szCs w:val="24"/>
        </w:rPr>
        <w:t>2,989х2,435х2,591</w:t>
      </w:r>
      <w:r w:rsidR="00BD7461">
        <w:rPr>
          <w:rFonts w:cs="Times New Roman"/>
          <w:sz w:val="24"/>
          <w:szCs w:val="24"/>
        </w:rPr>
        <w:t xml:space="preserve"> п</w:t>
      </w:r>
      <w:r w:rsidR="00A4380C" w:rsidRPr="00E53DC3">
        <w:rPr>
          <w:rFonts w:cs="Times New Roman"/>
          <w:sz w:val="24"/>
          <w:szCs w:val="24"/>
        </w:rPr>
        <w:t>лощадью</w:t>
      </w:r>
      <w:r>
        <w:rPr>
          <w:rFonts w:cs="Times New Roman"/>
          <w:sz w:val="24"/>
          <w:szCs w:val="24"/>
        </w:rPr>
        <w:t xml:space="preserve"> по</w:t>
      </w:r>
      <w:r w:rsidR="00A4380C" w:rsidRPr="00E53DC3">
        <w:rPr>
          <w:rFonts w:cs="Times New Roman"/>
          <w:sz w:val="24"/>
          <w:szCs w:val="24"/>
        </w:rPr>
        <w:t xml:space="preserve"> </w:t>
      </w:r>
      <w:r w:rsidR="00A4380C" w:rsidRPr="00E53DC3">
        <w:rPr>
          <w:rFonts w:cs="Times New Roman"/>
          <w:sz w:val="24"/>
          <w:szCs w:val="24"/>
          <w:lang w:val="en-US"/>
        </w:rPr>
        <w:t>S</w:t>
      </w:r>
      <w:r w:rsidR="00A4380C" w:rsidRPr="00E53DC3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14,4</w:t>
      </w:r>
      <w:r w:rsidR="00A4380C" w:rsidRPr="00E53DC3">
        <w:rPr>
          <w:rFonts w:cs="Times New Roman"/>
          <w:sz w:val="24"/>
          <w:szCs w:val="24"/>
        </w:rPr>
        <w:t xml:space="preserve"> м</w:t>
      </w:r>
      <w:r w:rsidR="00A4380C" w:rsidRPr="00E53DC3">
        <w:rPr>
          <w:rFonts w:cs="Times New Roman"/>
          <w:sz w:val="24"/>
          <w:szCs w:val="24"/>
          <w:vertAlign w:val="superscript"/>
        </w:rPr>
        <w:t>2</w:t>
      </w:r>
    </w:p>
    <w:p w:rsidR="00D17092" w:rsidRDefault="00A4380C" w:rsidP="00D17092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Туалет для женщин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17 </w:t>
      </w:r>
      <w:r w:rsidRPr="00E53DC3">
        <w:sym w:font="Symbol" w:char="F0B4"/>
      </w:r>
      <w:r w:rsidRPr="00E53DC3">
        <w:t xml:space="preserve"> </w:t>
      </w:r>
      <w:r w:rsidR="00D17092">
        <w:rPr>
          <w:sz w:val="24"/>
          <w:szCs w:val="24"/>
        </w:rPr>
        <w:t>9=1,53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 xml:space="preserve">). </w:t>
      </w:r>
    </w:p>
    <w:p w:rsidR="00A4380C" w:rsidRPr="00D17092" w:rsidRDefault="00A4380C" w:rsidP="00D17092">
      <w:pPr>
        <w:pStyle w:val="af0"/>
        <w:ind w:left="567"/>
        <w:rPr>
          <w:sz w:val="24"/>
          <w:szCs w:val="24"/>
        </w:rPr>
      </w:pPr>
      <w:r w:rsidRPr="00D17092">
        <w:rPr>
          <w:sz w:val="24"/>
          <w:szCs w:val="24"/>
        </w:rPr>
        <w:t xml:space="preserve">Туалет для мужчин: </w:t>
      </w:r>
      <w:proofErr w:type="spellStart"/>
      <w:r w:rsidRPr="00D17092">
        <w:rPr>
          <w:sz w:val="24"/>
          <w:szCs w:val="24"/>
        </w:rPr>
        <w:t>П</w:t>
      </w:r>
      <w:r w:rsidRPr="00D17092">
        <w:rPr>
          <w:sz w:val="24"/>
          <w:szCs w:val="24"/>
          <w:vertAlign w:val="subscript"/>
        </w:rPr>
        <w:t>тр</w:t>
      </w:r>
      <w:proofErr w:type="spellEnd"/>
      <w:r w:rsidRPr="00D17092">
        <w:rPr>
          <w:sz w:val="24"/>
          <w:szCs w:val="24"/>
          <w:vertAlign w:val="subscript"/>
        </w:rPr>
        <w:t>.</w:t>
      </w:r>
      <w:r w:rsidRPr="00D17092">
        <w:rPr>
          <w:sz w:val="24"/>
          <w:szCs w:val="24"/>
        </w:rPr>
        <w:t xml:space="preserve">= 0,07 </w:t>
      </w:r>
      <w:r w:rsidRPr="00E53DC3">
        <w:sym w:font="Symbol" w:char="F0B4"/>
      </w:r>
      <w:r w:rsidR="00D17092">
        <w:rPr>
          <w:sz w:val="24"/>
          <w:szCs w:val="24"/>
        </w:rPr>
        <w:t xml:space="preserve"> 21=1,47</w:t>
      </w:r>
      <w:r w:rsidRPr="00D17092">
        <w:rPr>
          <w:sz w:val="24"/>
          <w:szCs w:val="24"/>
        </w:rPr>
        <w:t xml:space="preserve"> (м</w:t>
      </w:r>
      <w:r w:rsidRPr="00D17092">
        <w:rPr>
          <w:sz w:val="24"/>
          <w:szCs w:val="24"/>
          <w:vertAlign w:val="superscript"/>
        </w:rPr>
        <w:t>2</w:t>
      </w:r>
      <w:r w:rsidRPr="00D17092">
        <w:rPr>
          <w:sz w:val="24"/>
          <w:szCs w:val="24"/>
        </w:rPr>
        <w:t>).</w:t>
      </w:r>
    </w:p>
    <w:p w:rsidR="00A4380C" w:rsidRPr="00BD7461" w:rsidRDefault="00A4380C" w:rsidP="00BD7461">
      <w:pPr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Принимаем 2 </w:t>
      </w:r>
      <w:r w:rsidR="00C21CC0">
        <w:rPr>
          <w:rFonts w:cs="Times New Roman"/>
          <w:sz w:val="24"/>
          <w:szCs w:val="24"/>
        </w:rPr>
        <w:t>блока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="00C21CC0">
        <w:rPr>
          <w:rFonts w:cs="Times New Roman"/>
          <w:sz w:val="24"/>
          <w:szCs w:val="24"/>
        </w:rPr>
        <w:t>) с размерами 2,989х2,435х2,591</w:t>
      </w:r>
      <w:r w:rsidR="00BD7461">
        <w:rPr>
          <w:rFonts w:cs="Times New Roman"/>
          <w:sz w:val="24"/>
          <w:szCs w:val="24"/>
        </w:rPr>
        <w:t xml:space="preserve">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="00C21CC0">
        <w:rPr>
          <w:rFonts w:cs="Times New Roman"/>
          <w:sz w:val="24"/>
          <w:szCs w:val="24"/>
        </w:rPr>
        <w:t xml:space="preserve">по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C21CC0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pStyle w:val="af0"/>
        <w:numPr>
          <w:ilvl w:val="0"/>
          <w:numId w:val="51"/>
        </w:numPr>
        <w:rPr>
          <w:sz w:val="24"/>
          <w:szCs w:val="24"/>
        </w:rPr>
      </w:pPr>
      <w:r w:rsidRPr="00E53DC3">
        <w:rPr>
          <w:sz w:val="24"/>
          <w:szCs w:val="24"/>
        </w:rPr>
        <w:t xml:space="preserve">Умывальная: </w:t>
      </w:r>
      <w:proofErr w:type="spellStart"/>
      <w:r w:rsidRPr="00E53DC3">
        <w:rPr>
          <w:sz w:val="24"/>
          <w:szCs w:val="24"/>
        </w:rPr>
        <w:t>П</w:t>
      </w:r>
      <w:r w:rsidRPr="00E53DC3">
        <w:rPr>
          <w:sz w:val="24"/>
          <w:szCs w:val="24"/>
          <w:vertAlign w:val="subscript"/>
        </w:rPr>
        <w:t>тр</w:t>
      </w:r>
      <w:proofErr w:type="spellEnd"/>
      <w:r w:rsidRPr="00E53DC3">
        <w:rPr>
          <w:sz w:val="24"/>
          <w:szCs w:val="24"/>
          <w:vertAlign w:val="subscript"/>
        </w:rPr>
        <w:t>.</w:t>
      </w:r>
      <w:r w:rsidRPr="00E53DC3">
        <w:rPr>
          <w:sz w:val="24"/>
          <w:szCs w:val="24"/>
        </w:rPr>
        <w:t xml:space="preserve">=0,05 </w:t>
      </w:r>
      <w:r w:rsidRPr="00E53DC3">
        <w:sym w:font="Symbol" w:char="F0B4"/>
      </w:r>
      <w:r w:rsidRPr="00E53DC3">
        <w:t xml:space="preserve"> </w:t>
      </w:r>
      <w:r w:rsidR="00C21CC0">
        <w:rPr>
          <w:sz w:val="24"/>
          <w:szCs w:val="24"/>
        </w:rPr>
        <w:t>24</w:t>
      </w:r>
      <w:r w:rsidR="008A513D">
        <w:rPr>
          <w:sz w:val="24"/>
          <w:szCs w:val="24"/>
        </w:rPr>
        <w:t>=1,2</w:t>
      </w:r>
      <w:r w:rsidRPr="00E53DC3">
        <w:rPr>
          <w:sz w:val="24"/>
          <w:szCs w:val="24"/>
        </w:rPr>
        <w:t xml:space="preserve"> (м</w:t>
      </w:r>
      <w:r w:rsidRPr="00E53DC3">
        <w:rPr>
          <w:sz w:val="24"/>
          <w:szCs w:val="24"/>
          <w:vertAlign w:val="superscript"/>
        </w:rPr>
        <w:t>2</w:t>
      </w:r>
      <w:r w:rsidRPr="00E53DC3">
        <w:rPr>
          <w:sz w:val="24"/>
          <w:szCs w:val="24"/>
        </w:rPr>
        <w:t xml:space="preserve">). </w:t>
      </w:r>
    </w:p>
    <w:p w:rsidR="00A4380C" w:rsidRPr="00E53DC3" w:rsidRDefault="00A4380C" w:rsidP="00A4380C">
      <w:pPr>
        <w:rPr>
          <w:rFonts w:cs="Times New Roman"/>
          <w:sz w:val="24"/>
          <w:szCs w:val="24"/>
          <w:vertAlign w:val="superscript"/>
        </w:rPr>
      </w:pPr>
      <w:r w:rsidRPr="00E53DC3">
        <w:rPr>
          <w:rFonts w:cs="Times New Roman"/>
          <w:sz w:val="24"/>
          <w:szCs w:val="24"/>
        </w:rPr>
        <w:t xml:space="preserve">Принимаем </w:t>
      </w:r>
      <w:r w:rsidR="008A513D">
        <w:rPr>
          <w:rFonts w:cs="Times New Roman"/>
          <w:sz w:val="24"/>
          <w:szCs w:val="24"/>
        </w:rPr>
        <w:t>блок (2 крана)</w:t>
      </w:r>
      <w:r w:rsidRPr="00E53DC3">
        <w:rPr>
          <w:rFonts w:cs="Times New Roman"/>
          <w:sz w:val="24"/>
          <w:szCs w:val="24"/>
        </w:rPr>
        <w:t xml:space="preserve"> (</w:t>
      </w:r>
      <w:proofErr w:type="spellStart"/>
      <w:r w:rsidR="00C21CC0">
        <w:rPr>
          <w:rFonts w:cs="Times New Roman"/>
          <w:sz w:val="24"/>
          <w:szCs w:val="24"/>
          <w:lang w:val="en-US"/>
        </w:rPr>
        <w:t>Containex</w:t>
      </w:r>
      <w:proofErr w:type="spellEnd"/>
      <w:r w:rsidRPr="00E53DC3">
        <w:rPr>
          <w:rFonts w:cs="Times New Roman"/>
          <w:sz w:val="24"/>
          <w:szCs w:val="24"/>
        </w:rPr>
        <w:t xml:space="preserve">) с размерами </w:t>
      </w:r>
      <w:r w:rsidR="008A513D">
        <w:rPr>
          <w:rFonts w:cs="Times New Roman"/>
          <w:sz w:val="24"/>
          <w:szCs w:val="24"/>
        </w:rPr>
        <w:t xml:space="preserve">2,989х2,435х2,591 </w:t>
      </w:r>
      <w:r w:rsidRPr="00E53DC3">
        <w:rPr>
          <w:rFonts w:cs="Times New Roman"/>
          <w:sz w:val="24"/>
          <w:szCs w:val="24"/>
        </w:rPr>
        <w:t xml:space="preserve">площадью </w:t>
      </w:r>
      <w:r w:rsidRPr="00E53DC3">
        <w:rPr>
          <w:rFonts w:cs="Times New Roman"/>
          <w:sz w:val="24"/>
          <w:szCs w:val="24"/>
          <w:lang w:val="en-US"/>
        </w:rPr>
        <w:t>S</w:t>
      </w:r>
      <w:r w:rsidR="008A513D">
        <w:rPr>
          <w:rFonts w:cs="Times New Roman"/>
          <w:sz w:val="24"/>
          <w:szCs w:val="24"/>
        </w:rPr>
        <w:t>=7,27</w:t>
      </w:r>
      <w:r w:rsidRPr="00E53DC3">
        <w:rPr>
          <w:rFonts w:cs="Times New Roman"/>
          <w:sz w:val="24"/>
          <w:szCs w:val="24"/>
        </w:rPr>
        <w:t xml:space="preserve"> м</w:t>
      </w:r>
      <w:r w:rsidRPr="00E53DC3">
        <w:rPr>
          <w:rFonts w:cs="Times New Roman"/>
          <w:sz w:val="24"/>
          <w:szCs w:val="24"/>
          <w:vertAlign w:val="superscript"/>
        </w:rPr>
        <w:t>2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BD7461">
      <w:pPr>
        <w:pStyle w:val="af0"/>
        <w:tabs>
          <w:tab w:val="left" w:pos="-3600"/>
          <w:tab w:val="left" w:pos="720"/>
        </w:tabs>
        <w:rPr>
          <w:sz w:val="24"/>
        </w:rPr>
      </w:pPr>
      <w:r w:rsidRPr="00E53DC3">
        <w:rPr>
          <w:b/>
          <w:bCs/>
          <w:sz w:val="24"/>
          <w:szCs w:val="24"/>
        </w:rPr>
        <w:t>Проектирование электрического освещения строительной площадки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Оно включает проработку систем общего равномерного освещения стройплощадки при выполнении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; охранного наружного освещения стройплощадки; внутреннего освещения временных зданий и сооружений.</w:t>
      </w:r>
    </w:p>
    <w:p w:rsidR="00A4380C" w:rsidRPr="00E53DC3" w:rsidRDefault="00A4380C" w:rsidP="00A4380C">
      <w:pPr>
        <w:autoSpaceDE w:val="0"/>
        <w:autoSpaceDN w:val="0"/>
        <w:adjustRightInd w:val="0"/>
        <w:ind w:firstLine="284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lastRenderedPageBreak/>
        <w:t xml:space="preserve">При производстве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 xml:space="preserve"> в темное время суток требуется создать комбинированную систему освещения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 xml:space="preserve">1. Общего равномерного освещения стройплощадки с нормативностью освещенностью </w:t>
      </w:r>
      <w:proofErr w:type="spellStart"/>
      <w:r w:rsidRPr="00E53DC3">
        <w:rPr>
          <w:rFonts w:cs="Times New Roman"/>
          <w:sz w:val="24"/>
          <w:szCs w:val="24"/>
        </w:rPr>
        <w:t>Е</w:t>
      </w:r>
      <w:r w:rsidRPr="00E53DC3">
        <w:rPr>
          <w:rFonts w:cs="Times New Roman"/>
          <w:sz w:val="24"/>
          <w:szCs w:val="24"/>
          <w:vertAlign w:val="subscript"/>
        </w:rPr>
        <w:t>н</w:t>
      </w:r>
      <w:proofErr w:type="spellEnd"/>
      <w:r w:rsidRPr="00E53DC3">
        <w:rPr>
          <w:rFonts w:cs="Times New Roman"/>
          <w:sz w:val="24"/>
          <w:szCs w:val="24"/>
        </w:rPr>
        <w:t>=2лк.</w:t>
      </w:r>
    </w:p>
    <w:p w:rsidR="00A4380C" w:rsidRPr="00E53DC3" w:rsidRDefault="00A4380C" w:rsidP="00A4380C">
      <w:pPr>
        <w:tabs>
          <w:tab w:val="left" w:pos="720"/>
        </w:tabs>
        <w:autoSpaceDE w:val="0"/>
        <w:autoSpaceDN w:val="0"/>
        <w:adjustRightInd w:val="0"/>
        <w:rPr>
          <w:rFonts w:cs="Times New Roman"/>
          <w:sz w:val="24"/>
          <w:szCs w:val="24"/>
        </w:rPr>
      </w:pPr>
      <w:r w:rsidRPr="00E53DC3">
        <w:rPr>
          <w:rFonts w:cs="Times New Roman"/>
          <w:sz w:val="24"/>
          <w:szCs w:val="24"/>
        </w:rPr>
        <w:t>2. И местного рабочего освещения зоны производства работ, с нормативной о</w:t>
      </w:r>
      <w:r w:rsidR="00BD7461">
        <w:rPr>
          <w:rFonts w:cs="Times New Roman"/>
          <w:sz w:val="24"/>
          <w:szCs w:val="24"/>
        </w:rPr>
        <w:t>свещенностью по ГОСТ 12.1.046-2014</w:t>
      </w:r>
      <w:r w:rsidRPr="00E53DC3">
        <w:rPr>
          <w:rFonts w:cs="Times New Roman"/>
          <w:sz w:val="24"/>
          <w:szCs w:val="24"/>
        </w:rPr>
        <w:t xml:space="preserve"> «</w:t>
      </w:r>
      <w:proofErr w:type="spellStart"/>
      <w:r w:rsidRPr="00E53DC3">
        <w:rPr>
          <w:rFonts w:cs="Times New Roman"/>
          <w:sz w:val="24"/>
          <w:szCs w:val="24"/>
        </w:rPr>
        <w:t>ССБТ</w:t>
      </w:r>
      <w:proofErr w:type="spellEnd"/>
      <w:r w:rsidRPr="00E53DC3">
        <w:rPr>
          <w:rFonts w:cs="Times New Roman"/>
          <w:sz w:val="24"/>
          <w:szCs w:val="24"/>
        </w:rPr>
        <w:t xml:space="preserve"> нормы освещения строительных площадок» в зависимости от вида выполняемых </w:t>
      </w:r>
      <w:proofErr w:type="spellStart"/>
      <w:r w:rsidRPr="00E53DC3">
        <w:rPr>
          <w:rFonts w:cs="Times New Roman"/>
          <w:sz w:val="24"/>
          <w:szCs w:val="24"/>
        </w:rPr>
        <w:t>СМР</w:t>
      </w:r>
      <w:proofErr w:type="spellEnd"/>
      <w:r w:rsidRPr="00E53DC3">
        <w:rPr>
          <w:rFonts w:cs="Times New Roman"/>
          <w:sz w:val="24"/>
          <w:szCs w:val="24"/>
        </w:rPr>
        <w:t>.</w:t>
      </w:r>
    </w:p>
    <w:p w:rsidR="00A4380C" w:rsidRPr="00E53DC3" w:rsidRDefault="00A4380C" w:rsidP="00A4380C">
      <w:pPr>
        <w:tabs>
          <w:tab w:val="left" w:pos="-3600"/>
          <w:tab w:val="left" w:pos="720"/>
        </w:tabs>
        <w:ind w:left="283"/>
        <w:rPr>
          <w:rFonts w:cs="Times New Roman"/>
          <w:sz w:val="24"/>
        </w:rPr>
      </w:pPr>
      <w:r w:rsidRPr="00E53DC3">
        <w:rPr>
          <w:rFonts w:cs="Times New Roman"/>
          <w:sz w:val="24"/>
          <w:szCs w:val="24"/>
        </w:rPr>
        <w:t>Общее равномерное освещение строительной площадки осуществляется прожекторами</w:t>
      </w:r>
      <w:r w:rsidRPr="00E53DC3">
        <w:rPr>
          <w:rFonts w:cs="Times New Roman"/>
        </w:rPr>
        <w:t xml:space="preserve">. </w:t>
      </w:r>
      <w:r w:rsidRPr="00E53DC3">
        <w:rPr>
          <w:rFonts w:cs="Times New Roman"/>
          <w:sz w:val="24"/>
          <w:szCs w:val="24"/>
        </w:rPr>
        <w:t>Количество прожекторов определяется по следующей формуле:</w:t>
      </w:r>
    </w:p>
    <w:sectPr w:rsidR="00A4380C" w:rsidRPr="00E53DC3" w:rsidSect="009E19BD">
      <w:headerReference w:type="default" r:id="rId155"/>
      <w:footerReference w:type="default" r:id="rId156"/>
      <w:headerReference w:type="first" r:id="rId157"/>
      <w:pgSz w:w="11906" w:h="16838"/>
      <w:pgMar w:top="1134" w:right="850" w:bottom="1134" w:left="1701" w:header="0" w:footer="709" w:gutter="0"/>
      <w:pgNumType w:start="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0AEB" w:rsidRDefault="00510AEB" w:rsidP="003B57C6">
      <w:pPr>
        <w:spacing w:after="0" w:line="240" w:lineRule="auto"/>
      </w:pPr>
      <w:r>
        <w:separator/>
      </w:r>
    </w:p>
  </w:endnote>
  <w:endnote w:type="continuationSeparator" w:id="0">
    <w:p w:rsidR="00510AEB" w:rsidRDefault="00510AEB" w:rsidP="003B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Mono">
    <w:altName w:val="Courier New"/>
    <w:charset w:val="01"/>
    <w:family w:val="modern"/>
    <w:pitch w:val="fixed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M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Journal">
    <w:altName w:val="Times New Roman"/>
    <w:charset w:val="00"/>
    <w:family w:val="auto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 w:rsidP="004E6FE3">
    <w:pPr>
      <w:pStyle w:val="a8"/>
      <w:jc w:val="right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214003" wp14:editId="41A18B95">
              <wp:simplePos x="0" y="0"/>
              <wp:positionH relativeFrom="column">
                <wp:posOffset>5882005</wp:posOffset>
              </wp:positionH>
              <wp:positionV relativeFrom="paragraph">
                <wp:posOffset>115570</wp:posOffset>
              </wp:positionV>
              <wp:extent cx="329767" cy="215502"/>
              <wp:effectExtent l="0" t="0" r="0" b="0"/>
              <wp:wrapNone/>
              <wp:docPr id="69" name="Rectangle 27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9767" cy="21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4B4BC3" w:rsidRDefault="004B4BC3" w:rsidP="009E19BD">
                          <w:pPr>
                            <w:pStyle w:val="a5"/>
                            <w:jc w:val="center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sz w:val="24"/>
                            </w:rPr>
                            <w:instrText xml:space="preserve"> PAGE  \* LOWER </w:instrText>
                          </w:r>
                          <w:r>
                            <w:rPr>
                              <w:sz w:val="24"/>
                            </w:rPr>
                            <w:fldChar w:fldCharType="separate"/>
                          </w:r>
                          <w:r w:rsidR="00365CB7">
                            <w:rPr>
                              <w:noProof/>
                              <w:sz w:val="24"/>
                            </w:rPr>
                            <w:t>75</w:t>
                          </w:r>
                          <w:r>
                            <w:rPr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2700" tIns="12700" rIns="12700" bIns="1270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7214003" id="Rectangle 273" o:spid="_x0000_s1045" style="position:absolute;left:0;text-align:left;margin-left:463.15pt;margin-top:9.1pt;width:25.95pt;height:16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" filled="f" stroked="f" strokeweight=".25pt">
              <v:textbox inset="1pt,1pt,1pt,1pt">
                <w:txbxContent>
                  <w:p w:rsidR="004B4BC3" w:rsidRDefault="004B4BC3" w:rsidP="009E19BD">
                    <w:pPr>
                      <w:pStyle w:val="a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fldChar w:fldCharType="begin"/>
                    </w:r>
                    <w:r>
                      <w:rPr>
                        <w:sz w:val="24"/>
                      </w:rPr>
                      <w:instrText xml:space="preserve"> PAGE  \* LOWER </w:instrText>
                    </w:r>
                    <w:r>
                      <w:rPr>
                        <w:sz w:val="24"/>
                      </w:rPr>
                      <w:fldChar w:fldCharType="separate"/>
                    </w:r>
                    <w:r w:rsidR="00365CB7">
                      <w:rPr>
                        <w:noProof/>
                        <w:sz w:val="24"/>
                      </w:rPr>
                      <w:t>75</w:t>
                    </w:r>
                    <w:r>
                      <w:rPr>
                        <w:sz w:val="24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0AEB" w:rsidRDefault="00510AEB" w:rsidP="003B57C6">
      <w:pPr>
        <w:spacing w:after="0" w:line="240" w:lineRule="auto"/>
      </w:pPr>
      <w:r>
        <w:separator/>
      </w:r>
    </w:p>
  </w:footnote>
  <w:footnote w:type="continuationSeparator" w:id="0">
    <w:p w:rsidR="00510AEB" w:rsidRDefault="00510AEB" w:rsidP="003B5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1639A3D2" wp14:editId="3C4E690F">
              <wp:simplePos x="0" y="0"/>
              <wp:positionH relativeFrom="page">
                <wp:posOffset>711835</wp:posOffset>
              </wp:positionH>
              <wp:positionV relativeFrom="page">
                <wp:posOffset>244475</wp:posOffset>
              </wp:positionV>
              <wp:extent cx="6588760" cy="10189210"/>
              <wp:effectExtent l="0" t="0" r="21590" b="21590"/>
              <wp:wrapNone/>
              <wp:docPr id="151" name="Группа 1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52" name="Rectangle 10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3" name="Line 10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4" name="Line 10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5" name="Line 10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6" name="Line 10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7" name="Line 10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8" name="Line 10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9" name="Line 10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0" name="Line 1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1" name="Line 1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2" name="Line 11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3" name="Rectangle 1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4" name="Rectangle 1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5" name="Rectangle 1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6" name="Rectangle 1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7" name="Rectangle 1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8" name="Rectangle 1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0" name="Rectangle 1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A971B3" w:rsidRDefault="004B4BC3">
                            <w:pPr>
                              <w:pStyle w:val="a5"/>
                              <w:jc w:val="center"/>
                              <w:rPr>
                                <w:i w:val="0"/>
                                <w:sz w:val="36"/>
                                <w:lang w:val="ru-RU"/>
                              </w:rPr>
                            </w:pPr>
                            <w:r>
                              <w:rPr>
                                <w:i w:val="0"/>
                                <w:sz w:val="36"/>
                                <w:lang w:val="ru-RU"/>
                              </w:rPr>
                              <w:t>ТПЖА.08.03.01.01.17.888643-</w:t>
                            </w:r>
                            <w:r w:rsidRPr="00A971B3">
                              <w:rPr>
                                <w:i w:val="0"/>
                                <w:sz w:val="36"/>
                                <w:lang w:val="ru-RU"/>
                              </w:rPr>
                              <w:t xml:space="preserve">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639A3D2" id="Группа 151" o:spid="_x0000_s1026" style="position:absolute;margin-left:56.05pt;margin-top:19.25pt;width:518.8pt;height:802.3pt;z-index:2516633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" o:allowincell="f">
              <v:rect id="Rectangle 10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" filled="f" strokeweight="2pt"/>
              <v:line id="Line 103" o:spid="_x0000_s1028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pW+vg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IcSlb6+AAAA3AAAAA8AAAAAAAAA&#10;AAAAAAAABwIAAGRycy9kb3ducmV2LnhtbFBLBQYAAAAAAwADALcAAADyAgAAAAA=&#10;" strokeweight="2pt"/>
              <v:line id="Line 104" o:spid="_x0000_s1029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w3K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pxP4&#10;PhMukKsPAAAA//8DAFBLAQItABQABgAIAAAAIQDb4fbL7gAAAIUBAAATAAAAAAAAAAAAAAAAAAAA&#10;AABbQ29udGVudF9UeXBlc10ueG1sUEsBAi0AFAAGAAgAAAAhAFr0LFu/AAAAFQEAAAsAAAAAAAAA&#10;AAAAAAAAHwEAAF9yZWxzLy5yZWxzUEsBAi0AFAAGAAgAAAAhAAj7Dcq+AAAA3AAAAA8AAAAAAAAA&#10;AAAAAAAABwIAAGRycy9kb3ducmV2LnhtbFBLBQYAAAAAAwADALcAAADyAgAAAAA=&#10;" strokeweight="2pt"/>
              <v:line id="Line 105" o:spid="_x0000_s1030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" strokeweight="2pt"/>
              <v:line id="Line 106" o:spid="_x0000_s1031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Y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szl8&#10;nwkXyPUHAAD//wMAUEsBAi0AFAAGAAgAAAAhANvh9svuAAAAhQEAABMAAAAAAAAAAAAAAAAAAAAA&#10;AFtDb250ZW50X1R5cGVzXS54bWxQSwECLQAUAAYACAAAACEAWvQsW78AAAAVAQAACwAAAAAAAAAA&#10;AAAAAAAfAQAAX3JlbHMvLnJlbHNQSwECLQAUAAYACAAAACEAl2U2Jr0AAADcAAAADwAAAAAAAAAA&#10;AAAAAAAHAgAAZHJzL2Rvd25yZXYueG1sUEsFBgAAAAADAAMAtwAAAPECAAAAAA==&#10;" strokeweight="2pt"/>
              <v:line id="Line 107" o:spid="_x0000_s1032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ZO9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n8zg&#10;+0y4QK4+AAAA//8DAFBLAQItABQABgAIAAAAIQDb4fbL7gAAAIUBAAATAAAAAAAAAAAAAAAAAAAA&#10;AABbQ29udGVudF9UeXBlc10ueG1sUEsBAi0AFAAGAAgAAAAhAFr0LFu/AAAAFQEAAAsAAAAAAAAA&#10;AAAAAAAAHwEAAF9yZWxzLy5yZWxzUEsBAi0AFAAGAAgAAAAhAPgpk72+AAAA3AAAAA8AAAAAAAAA&#10;AAAAAAAABwIAAGRycy9kb3ducmV2LnhtbFBLBQYAAAAAAwADALcAAADyAgAAAAA=&#10;" strokeweight="2pt"/>
              <v:line id="Line 108" o:spid="_x0000_s1033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" strokeweight="2pt"/>
              <v:line id="Line 109" o:spid="_x0000_s1034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qJUvg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J3P4&#10;PhMukKsPAAAA//8DAFBLAQItABQABgAIAAAAIQDb4fbL7gAAAIUBAAATAAAAAAAAAAAAAAAAAAAA&#10;AABbQ29udGVudF9UeXBlc10ueG1sUEsBAi0AFAAGAAgAAAAhAFr0LFu/AAAAFQEAAAsAAAAAAAAA&#10;AAAAAAAAHwEAAF9yZWxzLy5yZWxzUEsBAi0AFAAGAAgAAAAhAOb6olS+AAAA3AAAAA8AAAAAAAAA&#10;AAAAAAAABwIAAGRycy9kb3ducmV2LnhtbFBLBQYAAAAAAwADALcAAADyAgAAAAA=&#10;" strokeweight="2pt"/>
              <v:line id="Line 1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<v:line id="Line 1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GT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8wl8&#10;nwkXyPUHAAD//wMAUEsBAi0AFAAGAAgAAAAhANvh9svuAAAAhQEAABMAAAAAAAAAAAAAAAAAAAAA&#10;AFtDb250ZW50X1R5cGVzXS54bWxQSwECLQAUAAYACAAAACEAWvQsW78AAAAVAQAACwAAAAAAAAAA&#10;AAAAAAAfAQAAX3JlbHMvLnJlbHNQSwECLQAUAAYACAAAACEA1uBk770AAADcAAAADwAAAAAAAAAA&#10;AAAAAAAHAgAAZHJzL2Rvd25yZXYueG1sUEsFBgAAAAADAAMAtwAAAPECAAAAAA==&#10;" strokeweight="2pt"/>
              <v:line id="Line 112" o:spid="_x0000_s1037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" strokeweight="1pt"/>
              <v:rect id="Rectangle 113" o:spid="_x0000_s1038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VI8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np&#10;DF7PxAvk6gkAAP//AwBQSwECLQAUAAYACAAAACEA2+H2y+4AAACFAQAAEwAAAAAAAAAAAAAAAAAA&#10;AAAAW0NvbnRlbnRfVHlwZXNdLnhtbFBLAQItABQABgAIAAAAIQBa9CxbvwAAABUBAAALAAAAAAAA&#10;AAAAAAAAAB8BAABfcmVscy8ucmVsc1BLAQItABQABgAIAAAAIQAJSVI8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4" o:spid="_x0000_s1039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MpI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ekc&#10;Xs/EC+T6CQAA//8DAFBLAQItABQABgAIAAAAIQDb4fbL7gAAAIUBAAATAAAAAAAAAAAAAAAAAAAA&#10;AABbQ29udGVudF9UeXBlc10ueG1sUEsBAi0AFAAGAAgAAAAhAFr0LFu/AAAAFQEAAAsAAAAAAAAA&#10;AAAAAAAAHwEAAF9yZWxzLy5yZWxzUEsBAi0AFAAGAAgAAAAhAIagyki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15" o:spid="_x0000_s1040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16" o:spid="_x0000_s1041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17" o:spid="_x0000_s1042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18" o:spid="_x0000_s1043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20" o:spid="_x0000_s1044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qWwgAAANwAAAAPAAAAZHJzL2Rvd25yZXYueG1sRI9Ba8JA&#10;EIXvBf/DMoK3urGI1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B8Qlq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A971B3" w:rsidRDefault="004B4BC3">
                      <w:pPr>
                        <w:pStyle w:val="a5"/>
                        <w:jc w:val="center"/>
                        <w:rPr>
                          <w:i w:val="0"/>
                          <w:sz w:val="36"/>
                          <w:lang w:val="ru-RU"/>
                        </w:rPr>
                      </w:pPr>
                      <w:r>
                        <w:rPr>
                          <w:i w:val="0"/>
                          <w:sz w:val="36"/>
                          <w:lang w:val="ru-RU"/>
                        </w:rPr>
                        <w:t>ТПЖА.08.03.01.01.17.888643-</w:t>
                      </w:r>
                      <w:r w:rsidRPr="00A971B3">
                        <w:rPr>
                          <w:i w:val="0"/>
                          <w:sz w:val="36"/>
                          <w:lang w:val="ru-RU"/>
                        </w:rPr>
                        <w:t xml:space="preserve">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4BC3" w:rsidRDefault="004B4BC3">
    <w:pPr>
      <w:pStyle w:val="a6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61312" behindDoc="0" locked="1" layoutInCell="0" allowOverlap="1" wp14:anchorId="6D749A75" wp14:editId="2D5677B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101" name="Группа 10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0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3" name="Line 5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5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2" name="Rectangle 6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6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8" name="Rectangle 6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6C77B2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9" name="Rectangle 69"/>
                      <wps:cNvSpPr>
                        <a:spLocks noChangeArrowheads="1"/>
                      </wps:cNvSpPr>
                      <wps:spPr bwMode="auto">
                        <a:xfrm>
                          <a:off x="7760" y="17481"/>
                          <a:ext cx="1215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3B57C6" w:rsidRDefault="004B4BC3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lang w:val="ru-RU"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ТПЖА.888643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20" name="Line 7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1" name="Line 7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2" name="Line 7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3" name="Line 7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4" name="Line 7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125" name="Group 7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26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Pr="003B57C6" w:rsidRDefault="004B4BC3">
                              <w:pPr>
                                <w:pStyle w:val="a5"/>
                                <w:rPr>
                                  <w:sz w:val="18"/>
                                  <w:lang w:val="ru-RU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lang w:val="ru-RU"/>
                                </w:rPr>
                                <w:t>Яннико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28" name="Group 7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29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Провер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0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Новосельцева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1" name="Group 8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2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Реценз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3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4" name="Group 8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13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Н. Контр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137" name="Group 8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138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Утверд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B4BC3" w:rsidRDefault="004B4BC3">
                              <w:pPr>
                                <w:pStyle w:val="a5"/>
                                <w:rPr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140" name="Line 9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1" name="Rectangle 9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F82796" w:rsidRDefault="004B4BC3" w:rsidP="006C77B2">
                            <w:pPr>
                              <w:pStyle w:val="a5"/>
                              <w:jc w:val="center"/>
                              <w:rPr>
                                <w:lang w:val="ru-RU"/>
                              </w:rPr>
                            </w:pPr>
                            <w:r w:rsidRPr="00F82796">
                              <w:rPr>
                                <w:lang w:val="ru-RU"/>
                              </w:rPr>
                              <w:t>Возведение одноэ</w:t>
                            </w:r>
                            <w:r>
                              <w:rPr>
                                <w:lang w:val="ru-RU"/>
                              </w:rPr>
                              <w:t>тажного и многоэтажного зданий и</w:t>
                            </w:r>
                            <w:r w:rsidRPr="00F82796">
                              <w:rPr>
                                <w:lang w:val="ru-RU"/>
                              </w:rPr>
                              <w:t>з сборных элемен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2" name="Line 9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3" name="Line 9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4" name="Line 9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5" name="Rectangle 9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Лит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6" name="Rectangle 9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7" name="Rectangle 9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F82796" w:rsidRDefault="004B4BC3">
                            <w:pPr>
                              <w:pStyle w:val="a5"/>
                              <w:jc w:val="center"/>
                              <w:rPr>
                                <w:sz w:val="18"/>
                                <w:lang w:val="ru-RU"/>
                              </w:rPr>
                            </w:pPr>
                            <w:r>
                              <w:rPr>
                                <w:sz w:val="18"/>
                                <w:lang w:val="ru-RU"/>
                              </w:rPr>
                              <w:t>58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8" name="Line 9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9" name="Line 9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0" name="Rectangle 10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B4BC3" w:rsidRPr="006C77B2" w:rsidRDefault="004B4BC3">
                            <w:pPr>
                              <w:pStyle w:val="a5"/>
                              <w:jc w:val="center"/>
                              <w:rPr>
                                <w:rFonts w:ascii="Journal" w:hAnsi="Journal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sz w:val="24"/>
                                <w:lang w:val="ru-RU"/>
                              </w:rPr>
                              <w:t>Гр. СТб-3801-01-00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749A75" id="Группа 101" o:spid="_x0000_s1046" style="position:absolute;margin-left:56.7pt;margin-top:19.85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" o:allowincell="f">
              <v:rect id="Rectangle 52" o:spid="_x0000_s104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" filled="f" strokeweight="2pt"/>
              <v:line id="Line 53" o:spid="_x0000_s104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4" o:spid="_x0000_s104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5" o:spid="_x0000_s105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6" o:spid="_x0000_s105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57" o:spid="_x0000_s105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" strokeweight="2pt"/>
              <v:line id="Line 58" o:spid="_x0000_s105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59" o:spid="_x0000_s105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" strokeweight="2pt"/>
              <v:line id="Line 60" o:spid="_x0000_s105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TC6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" strokeweight="1pt"/>
              <v:line id="Line 61" o:spid="_x0000_s105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" strokeweight="1pt"/>
              <v:rect id="Rectangle 62" o:spid="_x0000_s105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3" o:spid="_x0000_s105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4" o:spid="_x0000_s105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65" o:spid="_x0000_s106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66" o:spid="_x0000_s106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67" o:spid="_x0000_s106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68" o:spid="_x0000_s106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7Mw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0MozMoHePAEAAP//AwBQSwECLQAUAAYACAAAACEA2+H2y+4AAACFAQAAEwAAAAAAAAAAAAAA&#10;AAAAAAAAW0NvbnRlbnRfVHlwZXNdLnhtbFBLAQItABQABgAIAAAAIQBa9CxbvwAAABUBAAALAAAA&#10;AAAAAAAAAAAAAB8BAABfcmVscy8ucmVsc1BLAQItABQABgAIAAAAIQBf67Mw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3</w:t>
                      </w:r>
                    </w:p>
                  </w:txbxContent>
                </v:textbox>
              </v:rect>
              <v:rect id="Rectangle 69" o:spid="_x0000_s1064" style="position:absolute;left:7760;top:17481;width:12159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3B57C6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lang w:val="ru-RU"/>
                        </w:rPr>
                      </w:pPr>
                      <w:r>
                        <w:rPr>
                          <w:lang w:val="ru-RU"/>
                        </w:rPr>
                        <w:t>ТПЖА.888643 ПЗ</w:t>
                      </w:r>
                    </w:p>
                  </w:txbxContent>
                </v:textbox>
              </v:rect>
              <v:line id="Line 70" o:spid="_x0000_s106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ni0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" strokeweight="2pt"/>
              <v:line id="Line 71" o:spid="_x0000_s106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t0v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wl8&#10;nwkXyPUHAAD//wMAUEsBAi0AFAAGAAgAAAAhANvh9svuAAAAhQEAABMAAAAAAAAAAAAAAAAAAAAA&#10;AFtDb250ZW50X1R5cGVzXS54bWxQSwECLQAUAAYACAAAACEAWvQsW78AAAAVAQAACwAAAAAAAAAA&#10;AAAAAAAfAQAAX3JlbHMvLnJlbHNQSwECLQAUAAYACAAAACEAQIrdL70AAADcAAAADwAAAAAAAAAA&#10;AAAAAAAHAgAAZHJzL2Rvd25yZXYueG1sUEsFBgAAAAADAAMAtwAAAPECAAAAAA==&#10;" strokeweight="2pt"/>
              <v:line id="Line 72" o:spid="_x0000_s106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" strokeweight="1pt"/>
              <v:line id="Line 73" o:spid="_x0000_s106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2RwwgAAANwAAAAPAAAAZHJzL2Rvd25yZXYueG1sRE/bagIx&#10;EH0X+g9hCn2rWS2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Bbp2RwwgAAANwAAAAPAAAA&#10;AAAAAAAAAAAAAAcCAABkcnMvZG93bnJldi54bWxQSwUGAAAAAAMAAwC3AAAA9gIAAAAA&#10;" strokeweight="1pt"/>
              <v:line id="Line 74" o:spid="_x0000_s106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" strokeweight="1pt"/>
              <v:group id="Group 75" o:spid="_x0000_s107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<v:rect id="Rectangle 76" o:spid="_x0000_s107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азраб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77" o:spid="_x0000_s107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Pr="003B57C6" w:rsidRDefault="004B4BC3">
                        <w:pPr>
                          <w:pStyle w:val="a5"/>
                          <w:rPr>
                            <w:sz w:val="18"/>
                            <w:lang w:val="ru-RU"/>
                          </w:rPr>
                        </w:pPr>
                        <w:proofErr w:type="spellStart"/>
                        <w:r>
                          <w:rPr>
                            <w:sz w:val="18"/>
                            <w:lang w:val="ru-RU"/>
                          </w:rPr>
                          <w:t>Янникова</w:t>
                        </w:r>
                        <w:proofErr w:type="spellEnd"/>
                      </w:p>
                    </w:txbxContent>
                  </v:textbox>
                </v:rect>
              </v:group>
              <v:group id="Group 78" o:spid="_x0000_s107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<v:rect id="Rectangle 79" o:spid="_x0000_s107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Провер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0" o:spid="_x0000_s107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ONW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BV+ekQn09hcAAP//AwBQSwECLQAUAAYACAAAACEA2+H2y+4AAACFAQAAEwAAAAAAAAAAAAAA&#10;AAAAAAAAW0NvbnRlbnRfVHlwZXNdLnhtbFBLAQItABQABgAIAAAAIQBa9CxbvwAAABUBAAALAAAA&#10;AAAAAAAAAAAAAB8BAABfcmVscy8ucmVsc1BLAQItABQABgAIAAAAIQDqKONW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Новосельцева</w:t>
                        </w:r>
                        <w:proofErr w:type="spellEnd"/>
                      </w:p>
                    </w:txbxContent>
                  </v:textbox>
                </v:rect>
              </v:group>
              <v:group id="Group 81" o:spid="_x0000_s107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<v:rect id="Rectangle 82" o:spid="_x0000_s107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Реценз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3" o:spid="_x0000_s107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4" o:spid="_x0000_s107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<v:rect id="Rectangle 85" o:spid="_x0000_s108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Н. Контр.</w:t>
                        </w:r>
                      </w:p>
                    </w:txbxContent>
                  </v:textbox>
                </v:rect>
                <v:rect id="Rectangle 86" o:spid="_x0000_s108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group id="Group 87" o:spid="_x0000_s108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<v:rect id="Rectangle 88" o:spid="_x0000_s108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18"/>
                          </w:rPr>
                          <w:t>Утверд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89" o:spid="_x0000_s108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" filled="f" stroked="f" strokeweight=".25pt">
                  <v:textbox inset="1pt,1pt,1pt,1pt">
                    <w:txbxContent>
                      <w:p w:rsidR="004B4BC3" w:rsidRDefault="004B4BC3">
                        <w:pPr>
                          <w:pStyle w:val="a5"/>
                          <w:rPr>
                            <w:sz w:val="18"/>
                          </w:rPr>
                        </w:pPr>
                      </w:p>
                    </w:txbxContent>
                  </v:textbox>
                </v:rect>
              </v:group>
              <v:line id="Line 90" o:spid="_x0000_s108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" strokeweight="2pt"/>
              <v:rect id="Rectangle 91" o:spid="_x0000_s1086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jWw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f48&#10;hecz8QK5fgAAAP//AwBQSwECLQAUAAYACAAAACEA2+H2y+4AAACFAQAAEwAAAAAAAAAAAAAAAAAA&#10;AAAAW0NvbnRlbnRfVHlwZXNdLnhtbFBLAQItABQABgAIAAAAIQBa9CxbvwAAABUBAAALAAAAAAAA&#10;AAAAAAAAAB8BAABfcmVscy8ucmVsc1BLAQItABQABgAIAAAAIQDdYjWw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 w:rsidP="006C77B2">
                      <w:pPr>
                        <w:pStyle w:val="a5"/>
                        <w:jc w:val="center"/>
                        <w:rPr>
                          <w:lang w:val="ru-RU"/>
                        </w:rPr>
                      </w:pPr>
                      <w:r w:rsidRPr="00F82796">
                        <w:rPr>
                          <w:lang w:val="ru-RU"/>
                        </w:rPr>
                        <w:t>Возведение одноэ</w:t>
                      </w:r>
                      <w:r>
                        <w:rPr>
                          <w:lang w:val="ru-RU"/>
                        </w:rPr>
                        <w:t>тажного и многоэтажного зданий и</w:t>
                      </w:r>
                      <w:r w:rsidRPr="00F82796">
                        <w:rPr>
                          <w:lang w:val="ru-RU"/>
                        </w:rPr>
                        <w:t>з сборных элементов</w:t>
                      </w:r>
                    </w:p>
                  </w:txbxContent>
                </v:textbox>
              </v:rect>
              <v:line id="Line 92" o:spid="_x0000_s108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6b4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2P4&#10;PhMukKsPAAAA//8DAFBLAQItABQABgAIAAAAIQDb4fbL7gAAAIUBAAATAAAAAAAAAAAAAAAAAAAA&#10;AABbQ29udGVudF9UeXBlc10ueG1sUEsBAi0AFAAGAAgAAAAhAFr0LFu/AAAAFQEAAAsAAAAAAAAA&#10;AAAAAAAAHwEAAF9yZWxzLy5yZWxzUEsBAi0AFAAGAAgAAAAhAG2Hpvi+AAAA3AAAAA8AAAAAAAAA&#10;AAAAAAAABwIAAGRycy9kb3ducmV2LnhtbFBLBQYAAAAAAwADALcAAADyAgAAAAA=&#10;" strokeweight="2pt"/>
              <v:line id="Line 93" o:spid="_x0000_s108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" strokeweight="2pt"/>
              <v:line id="Line 94" o:spid="_x0000_s108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psXvg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JxP4&#10;PhMukKsPAAAA//8DAFBLAQItABQABgAIAAAAIQDb4fbL7gAAAIUBAAATAAAAAAAAAAAAAAAAAAAA&#10;AABbQ29udGVudF9UeXBlc10ueG1sUEsBAi0AFAAGAAgAAAAhAFr0LFu/AAAAFQEAAAsAAAAAAAAA&#10;AAAAAAAAHwEAAF9yZWxzLy5yZWxzUEsBAi0AFAAGAAgAAAAhAI0imxe+AAAA3AAAAA8AAAAAAAAA&#10;AAAAAAAABwIAAGRycy9kb3ducmV2LnhtbFBLBQYAAAAAAwADALcAAADyAgAAAAA=&#10;" strokeweight="2pt"/>
              <v:rect id="Rectangle 95" o:spid="_x0000_s109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Лит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96" o:spid="_x0000_s109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" filled="f" stroked="f" strokeweight=".25pt">
                <v:textbox inset="1pt,1pt,1pt,1pt">
                  <w:txbxContent>
                    <w:p w:rsidR="004B4BC3" w:rsidRDefault="004B4BC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ов</w:t>
                      </w:r>
                    </w:p>
                  </w:txbxContent>
                </v:textbox>
              </v:rect>
              <v:rect id="Rectangle 97" o:spid="_x0000_s109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" filled="f" stroked="f" strokeweight=".25pt">
                <v:textbox inset="1pt,1pt,1pt,1pt">
                  <w:txbxContent>
                    <w:p w:rsidR="004B4BC3" w:rsidRPr="00F82796" w:rsidRDefault="004B4BC3">
                      <w:pPr>
                        <w:pStyle w:val="a5"/>
                        <w:jc w:val="center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58</w:t>
                      </w:r>
                    </w:p>
                  </w:txbxContent>
                </v:textbox>
              </v:rect>
              <v:line id="Line 98" o:spid="_x0000_s109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BOh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Fp5RibQ818AAAD//wMAUEsBAi0AFAAGAAgAAAAhANvh9svuAAAAhQEAABMAAAAAAAAA&#10;AAAAAAAAAAAAAFtDb250ZW50X1R5cGVzXS54bWxQSwECLQAUAAYACAAAACEAWvQsW78AAAAVAQAA&#10;CwAAAAAAAAAAAAAAAAAfAQAAX3JlbHMvLnJlbHNQSwECLQAUAAYACAAAACEAiNwTocYAAADcAAAA&#10;DwAAAAAAAAAAAAAAAAAHAgAAZHJzL2Rvd25yZXYueG1sUEsFBgAAAAADAAMAtwAAAPoCAAAAAA==&#10;" strokeweight="1pt"/>
              <v:line id="Line 99" o:spid="_x0000_s109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" strokeweight="1pt"/>
              <v:rect id="Rectangle 100" o:spid="_x0000_s109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" filled="f" stroked="f" strokeweight=".25pt">
                <v:textbox inset="1pt,1pt,1pt,1pt">
                  <w:txbxContent>
                    <w:p w:rsidR="004B4BC3" w:rsidRPr="006C77B2" w:rsidRDefault="004B4BC3">
                      <w:pPr>
                        <w:pStyle w:val="a5"/>
                        <w:jc w:val="center"/>
                        <w:rPr>
                          <w:rFonts w:ascii="Journal" w:hAnsi="Journal"/>
                          <w:sz w:val="24"/>
                          <w:lang w:val="ru-RU"/>
                        </w:rPr>
                      </w:pPr>
                      <w:r>
                        <w:rPr>
                          <w:sz w:val="24"/>
                          <w:lang w:val="ru-RU"/>
                        </w:rPr>
                        <w:t>Гр. СТб-3801-01-00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E7023F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CF0FD1"/>
    <w:multiLevelType w:val="hybridMultilevel"/>
    <w:tmpl w:val="F76A4D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4B5377C"/>
    <w:multiLevelType w:val="singleLevel"/>
    <w:tmpl w:val="AC98C330"/>
    <w:lvl w:ilvl="0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</w:abstractNum>
  <w:abstractNum w:abstractNumId="3" w15:restartNumberingAfterBreak="0">
    <w:nsid w:val="06922FBA"/>
    <w:multiLevelType w:val="hybridMultilevel"/>
    <w:tmpl w:val="0C3EF3F2"/>
    <w:lvl w:ilvl="0" w:tplc="5968778C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7947686"/>
    <w:multiLevelType w:val="hybridMultilevel"/>
    <w:tmpl w:val="8946CB94"/>
    <w:lvl w:ilvl="0" w:tplc="C56A0344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5" w15:restartNumberingAfterBreak="0">
    <w:nsid w:val="0B863CEF"/>
    <w:multiLevelType w:val="hybridMultilevel"/>
    <w:tmpl w:val="88B4ECE8"/>
    <w:lvl w:ilvl="0" w:tplc="4BE4F3B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11C02051"/>
    <w:multiLevelType w:val="hybridMultilevel"/>
    <w:tmpl w:val="2642FF10"/>
    <w:lvl w:ilvl="0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 w15:restartNumberingAfterBreak="0">
    <w:nsid w:val="11D42D68"/>
    <w:multiLevelType w:val="hybridMultilevel"/>
    <w:tmpl w:val="8E32A336"/>
    <w:lvl w:ilvl="0" w:tplc="B8C864D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1A3B78BF"/>
    <w:multiLevelType w:val="hybridMultilevel"/>
    <w:tmpl w:val="F61053F4"/>
    <w:lvl w:ilvl="0" w:tplc="8DD49D9E">
      <w:start w:val="8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55164"/>
    <w:multiLevelType w:val="singleLevel"/>
    <w:tmpl w:val="A4D4DE7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CE3596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14562"/>
    <w:multiLevelType w:val="hybridMultilevel"/>
    <w:tmpl w:val="5DCCAD72"/>
    <w:lvl w:ilvl="0" w:tplc="66BCD2C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E782683"/>
    <w:multiLevelType w:val="hybridMultilevel"/>
    <w:tmpl w:val="D2A479E2"/>
    <w:lvl w:ilvl="0" w:tplc="3FF2994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19000F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3" w15:restartNumberingAfterBreak="0">
    <w:nsid w:val="1E9E3F9C"/>
    <w:multiLevelType w:val="hybridMultilevel"/>
    <w:tmpl w:val="DFB0144E"/>
    <w:lvl w:ilvl="0" w:tplc="FAECC1B2">
      <w:start w:val="14"/>
      <w:numFmt w:val="decimal"/>
      <w:lvlText w:val="%1."/>
      <w:lvlJc w:val="left"/>
      <w:pPr>
        <w:ind w:left="689" w:hanging="405"/>
      </w:pPr>
    </w:lvl>
    <w:lvl w:ilvl="1" w:tplc="04190005">
      <w:start w:val="1"/>
      <w:numFmt w:val="bullet"/>
      <w:lvlText w:val=""/>
      <w:lvlJc w:val="left"/>
      <w:pPr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ind w:left="464" w:hanging="180"/>
      </w:pPr>
    </w:lvl>
    <w:lvl w:ilvl="3" w:tplc="85D84CB0">
      <w:start w:val="3"/>
      <w:numFmt w:val="upperRoman"/>
      <w:lvlText w:val="%4."/>
      <w:lvlJc w:val="left"/>
      <w:pPr>
        <w:ind w:left="3164" w:hanging="72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639829E8">
      <w:start w:val="1"/>
      <w:numFmt w:val="decimal"/>
      <w:lvlText w:val="%7."/>
      <w:lvlJc w:val="left"/>
      <w:pPr>
        <w:ind w:left="4964" w:hanging="360"/>
      </w:pPr>
      <w:rPr>
        <w:rFonts w:ascii="Times New Roman" w:hAnsi="Times New Roman" w:cs="Times New Roman" w:hint="default"/>
      </w:r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1FE70FBD"/>
    <w:multiLevelType w:val="hybridMultilevel"/>
    <w:tmpl w:val="DEAE54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06A2ADF"/>
    <w:multiLevelType w:val="hybridMultilevel"/>
    <w:tmpl w:val="30E4158E"/>
    <w:lvl w:ilvl="0" w:tplc="0419000F">
      <w:start w:val="1"/>
      <w:numFmt w:val="decimal"/>
      <w:lvlText w:val="%1."/>
      <w:lvlJc w:val="left"/>
      <w:pPr>
        <w:tabs>
          <w:tab w:val="num" w:pos="1169"/>
        </w:tabs>
        <w:ind w:left="1169" w:hanging="885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 w15:restartNumberingAfterBreak="0">
    <w:nsid w:val="21D51C15"/>
    <w:multiLevelType w:val="hybridMultilevel"/>
    <w:tmpl w:val="D77650BA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D4DE01E2">
      <w:start w:val="1"/>
      <w:numFmt w:val="decimal"/>
      <w:lvlText w:val="%3."/>
      <w:lvlJc w:val="left"/>
      <w:pPr>
        <w:tabs>
          <w:tab w:val="num" w:pos="2264"/>
        </w:tabs>
        <w:ind w:left="226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 w15:restartNumberingAfterBreak="0">
    <w:nsid w:val="22BF4331"/>
    <w:multiLevelType w:val="hybridMultilevel"/>
    <w:tmpl w:val="DE5AADB2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8" w15:restartNumberingAfterBreak="0">
    <w:nsid w:val="24940A81"/>
    <w:multiLevelType w:val="hybridMultilevel"/>
    <w:tmpl w:val="CA326128"/>
    <w:lvl w:ilvl="0" w:tplc="1F486B9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6361407"/>
    <w:multiLevelType w:val="hybridMultilevel"/>
    <w:tmpl w:val="35F8F6BC"/>
    <w:lvl w:ilvl="0" w:tplc="23B0701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b w:val="0"/>
        <w:sz w:val="24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0" w15:restartNumberingAfterBreak="0">
    <w:nsid w:val="26985EBC"/>
    <w:multiLevelType w:val="hybridMultilevel"/>
    <w:tmpl w:val="C71AE124"/>
    <w:lvl w:ilvl="0" w:tplc="069AA8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26B94FC6"/>
    <w:multiLevelType w:val="hybridMultilevel"/>
    <w:tmpl w:val="004230AA"/>
    <w:lvl w:ilvl="0" w:tplc="38884BFA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690619"/>
    <w:multiLevelType w:val="hybridMultilevel"/>
    <w:tmpl w:val="9684ED4A"/>
    <w:lvl w:ilvl="0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F65A40"/>
    <w:multiLevelType w:val="singleLevel"/>
    <w:tmpl w:val="8C7CD7D0"/>
    <w:lvl w:ilvl="0">
      <w:start w:val="1"/>
      <w:numFmt w:val="decimal"/>
      <w:lvlText w:val="%1)"/>
      <w:lvlJc w:val="left"/>
      <w:pPr>
        <w:ind w:left="425" w:hanging="283"/>
      </w:pPr>
      <w:rPr>
        <w:rFonts w:hint="default"/>
      </w:rPr>
    </w:lvl>
  </w:abstractNum>
  <w:abstractNum w:abstractNumId="24" w15:restartNumberingAfterBreak="0">
    <w:nsid w:val="2B7C6AF6"/>
    <w:multiLevelType w:val="hybridMultilevel"/>
    <w:tmpl w:val="CF22CC76"/>
    <w:lvl w:ilvl="0" w:tplc="87820E66">
      <w:start w:val="12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33CD700F"/>
    <w:multiLevelType w:val="multilevel"/>
    <w:tmpl w:val="A68015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26" w15:restartNumberingAfterBreak="0">
    <w:nsid w:val="34F734D8"/>
    <w:multiLevelType w:val="hybridMultilevel"/>
    <w:tmpl w:val="86EA2094"/>
    <w:lvl w:ilvl="0" w:tplc="1BD417AA">
      <w:start w:val="1"/>
      <w:numFmt w:val="decimal"/>
      <w:lvlText w:val="%1)"/>
      <w:lvlJc w:val="left"/>
      <w:pPr>
        <w:ind w:left="8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 w15:restartNumberingAfterBreak="0">
    <w:nsid w:val="35640119"/>
    <w:multiLevelType w:val="multilevel"/>
    <w:tmpl w:val="A464366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35D152F4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6397787"/>
    <w:multiLevelType w:val="hybridMultilevel"/>
    <w:tmpl w:val="A088E9BA"/>
    <w:lvl w:ilvl="0" w:tplc="58505626">
      <w:start w:val="8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8333B8D"/>
    <w:multiLevelType w:val="hybridMultilevel"/>
    <w:tmpl w:val="C1383B4C"/>
    <w:lvl w:ilvl="0" w:tplc="FEDC052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3B737035"/>
    <w:multiLevelType w:val="singleLevel"/>
    <w:tmpl w:val="C4848EA6"/>
    <w:lvl w:ilvl="0">
      <w:start w:val="1"/>
      <w:numFmt w:val="bullet"/>
      <w:pStyle w:val="a0"/>
      <w:lvlText w:val="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32" w15:restartNumberingAfterBreak="0">
    <w:nsid w:val="426B3BDC"/>
    <w:multiLevelType w:val="hybridMultilevel"/>
    <w:tmpl w:val="BD3C3A20"/>
    <w:lvl w:ilvl="0" w:tplc="A274EEB8">
      <w:start w:val="1"/>
      <w:numFmt w:val="decimal"/>
      <w:lvlText w:val="%1."/>
      <w:lvlJc w:val="left"/>
      <w:pPr>
        <w:tabs>
          <w:tab w:val="num" w:pos="1311"/>
        </w:tabs>
        <w:ind w:left="788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6466074A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 w15:restartNumberingAfterBreak="0">
    <w:nsid w:val="43F67EBA"/>
    <w:multiLevelType w:val="hybridMultilevel"/>
    <w:tmpl w:val="642449D2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7391882"/>
    <w:multiLevelType w:val="hybridMultilevel"/>
    <w:tmpl w:val="DCD44BE4"/>
    <w:lvl w:ilvl="0" w:tplc="BCE053CE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80254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48830211"/>
    <w:multiLevelType w:val="hybridMultilevel"/>
    <w:tmpl w:val="A050A0C0"/>
    <w:lvl w:ilvl="0" w:tplc="96442A5E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4D8368A0"/>
    <w:multiLevelType w:val="hybridMultilevel"/>
    <w:tmpl w:val="E7486BF8"/>
    <w:lvl w:ilvl="0" w:tplc="0419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8" w15:restartNumberingAfterBreak="0">
    <w:nsid w:val="50842080"/>
    <w:multiLevelType w:val="hybridMultilevel"/>
    <w:tmpl w:val="1AD00718"/>
    <w:lvl w:ilvl="0" w:tplc="B99AD47E">
      <w:start w:val="13"/>
      <w:numFmt w:val="decimal"/>
      <w:lvlText w:val="%1."/>
      <w:lvlJc w:val="left"/>
      <w:pPr>
        <w:ind w:left="689" w:hanging="405"/>
      </w:pPr>
      <w:rPr>
        <w:rFonts w:hint="default"/>
      </w:rPr>
    </w:lvl>
    <w:lvl w:ilvl="1" w:tplc="04190005">
      <w:start w:val="1"/>
      <w:numFmt w:val="bullet"/>
      <w:lvlText w:val=""/>
      <w:lvlJc w:val="left"/>
      <w:pPr>
        <w:ind w:left="1494" w:hanging="360"/>
      </w:pPr>
      <w:rPr>
        <w:rFonts w:ascii="Wingdings" w:hAnsi="Wingdings" w:hint="default"/>
      </w:rPr>
    </w:lvl>
    <w:lvl w:ilvl="2" w:tplc="65807EEC">
      <w:start w:val="1"/>
      <w:numFmt w:val="decimal"/>
      <w:lvlText w:val="%3)"/>
      <w:lvlJc w:val="left"/>
      <w:pPr>
        <w:ind w:left="2264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515F627D"/>
    <w:multiLevelType w:val="hybridMultilevel"/>
    <w:tmpl w:val="20862394"/>
    <w:lvl w:ilvl="0" w:tplc="FF0CFCC2">
      <w:start w:val="1"/>
      <w:numFmt w:val="decimal"/>
      <w:lvlText w:val="%1."/>
      <w:lvlJc w:val="left"/>
      <w:pPr>
        <w:tabs>
          <w:tab w:val="num" w:pos="1311"/>
        </w:tabs>
        <w:ind w:left="1311" w:hanging="885"/>
      </w:pPr>
      <w:rPr>
        <w:rFonts w:ascii="Times New Roman" w:eastAsia="Times New Roman" w:hAnsi="Times New Roman" w:cs="Times New Roman"/>
        <w:b w:val="0"/>
        <w:sz w:val="24"/>
        <w:szCs w:val="24"/>
      </w:rPr>
    </w:lvl>
    <w:lvl w:ilvl="1" w:tplc="A0B8598E">
      <w:start w:val="4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ascii="Times New Roman" w:eastAsia="Times New Roman" w:hAnsi="Times New Roman" w:cs="Times New Roman" w:hint="default"/>
        <w:b/>
        <w:sz w:val="24"/>
        <w:szCs w:val="24"/>
      </w:rPr>
    </w:lvl>
    <w:lvl w:ilvl="2" w:tplc="D324AF16">
      <w:start w:val="1"/>
      <w:numFmt w:val="decimal"/>
      <w:lvlText w:val="%3.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0" w15:restartNumberingAfterBreak="0">
    <w:nsid w:val="5644457C"/>
    <w:multiLevelType w:val="hybridMultilevel"/>
    <w:tmpl w:val="943AE77C"/>
    <w:lvl w:ilvl="0" w:tplc="02C4856C">
      <w:start w:val="1"/>
      <w:numFmt w:val="decimal"/>
      <w:lvlText w:val="%1)"/>
      <w:lvlJc w:val="left"/>
      <w:pPr>
        <w:tabs>
          <w:tab w:val="num" w:pos="1228"/>
        </w:tabs>
        <w:ind w:left="1228" w:hanging="94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56DB5943"/>
    <w:multiLevelType w:val="hybridMultilevel"/>
    <w:tmpl w:val="D15A027A"/>
    <w:lvl w:ilvl="0" w:tplc="0B96B472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abstractNum w:abstractNumId="42" w15:restartNumberingAfterBreak="0">
    <w:nsid w:val="57EE1623"/>
    <w:multiLevelType w:val="hybridMultilevel"/>
    <w:tmpl w:val="7778938C"/>
    <w:lvl w:ilvl="0" w:tplc="C8145A9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3" w15:restartNumberingAfterBreak="0">
    <w:nsid w:val="5823100B"/>
    <w:multiLevelType w:val="hybridMultilevel"/>
    <w:tmpl w:val="32845820"/>
    <w:lvl w:ilvl="0" w:tplc="90CC7FE6">
      <w:start w:val="1"/>
      <w:numFmt w:val="bullet"/>
      <w:lvlText w:val=""/>
      <w:lvlJc w:val="left"/>
      <w:pPr>
        <w:ind w:left="567" w:hanging="207"/>
      </w:pPr>
      <w:rPr>
        <w:rFonts w:ascii="Symbol" w:hAnsi="Symbol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97B1ECC"/>
    <w:multiLevelType w:val="hybridMultilevel"/>
    <w:tmpl w:val="DE84FA12"/>
    <w:lvl w:ilvl="0" w:tplc="34FCFC38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9E1D72"/>
    <w:multiLevelType w:val="hybridMultilevel"/>
    <w:tmpl w:val="2676C0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5BA178DB"/>
    <w:multiLevelType w:val="hybridMultilevel"/>
    <w:tmpl w:val="F9B41DBA"/>
    <w:lvl w:ilvl="0" w:tplc="04190005">
      <w:start w:val="1"/>
      <w:numFmt w:val="bullet"/>
      <w:lvlText w:val=""/>
      <w:lvlJc w:val="left"/>
      <w:pPr>
        <w:ind w:left="17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47" w15:restartNumberingAfterBreak="0">
    <w:nsid w:val="5C143C20"/>
    <w:multiLevelType w:val="hybridMultilevel"/>
    <w:tmpl w:val="662AC544"/>
    <w:lvl w:ilvl="0" w:tplc="637051C2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0B">
      <w:start w:val="1"/>
      <w:numFmt w:val="bullet"/>
      <w:lvlText w:val="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8" w15:restartNumberingAfterBreak="0">
    <w:nsid w:val="5E081D66"/>
    <w:multiLevelType w:val="hybridMultilevel"/>
    <w:tmpl w:val="1C787D6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9" w15:restartNumberingAfterBreak="0">
    <w:nsid w:val="60591490"/>
    <w:multiLevelType w:val="hybridMultilevel"/>
    <w:tmpl w:val="F5F452AA"/>
    <w:lvl w:ilvl="0" w:tplc="4AB8C67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720" w:hanging="360"/>
      </w:pPr>
    </w:lvl>
    <w:lvl w:ilvl="2" w:tplc="0419001B">
      <w:start w:val="1"/>
      <w:numFmt w:val="lowerRoman"/>
      <w:lvlText w:val="%3."/>
      <w:lvlJc w:val="right"/>
      <w:pPr>
        <w:ind w:left="1440" w:hanging="180"/>
      </w:pPr>
    </w:lvl>
    <w:lvl w:ilvl="3" w:tplc="0419000F">
      <w:start w:val="1"/>
      <w:numFmt w:val="decimal"/>
      <w:lvlText w:val="%4."/>
      <w:lvlJc w:val="left"/>
      <w:pPr>
        <w:ind w:left="2160" w:hanging="360"/>
      </w:pPr>
    </w:lvl>
    <w:lvl w:ilvl="4" w:tplc="04190019">
      <w:start w:val="1"/>
      <w:numFmt w:val="lowerLetter"/>
      <w:lvlText w:val="%5."/>
      <w:lvlJc w:val="left"/>
      <w:pPr>
        <w:ind w:left="2880" w:hanging="360"/>
      </w:pPr>
    </w:lvl>
    <w:lvl w:ilvl="5" w:tplc="0419001B">
      <w:start w:val="1"/>
      <w:numFmt w:val="lowerRoman"/>
      <w:lvlText w:val="%6."/>
      <w:lvlJc w:val="right"/>
      <w:pPr>
        <w:ind w:left="3600" w:hanging="180"/>
      </w:pPr>
    </w:lvl>
    <w:lvl w:ilvl="6" w:tplc="0419000F">
      <w:start w:val="1"/>
      <w:numFmt w:val="decimal"/>
      <w:lvlText w:val="%7."/>
      <w:lvlJc w:val="left"/>
      <w:pPr>
        <w:ind w:left="4320" w:hanging="360"/>
      </w:pPr>
    </w:lvl>
    <w:lvl w:ilvl="7" w:tplc="04190019">
      <w:start w:val="1"/>
      <w:numFmt w:val="lowerLetter"/>
      <w:lvlText w:val="%8."/>
      <w:lvlJc w:val="left"/>
      <w:pPr>
        <w:ind w:left="5040" w:hanging="360"/>
      </w:pPr>
    </w:lvl>
    <w:lvl w:ilvl="8" w:tplc="0419001B">
      <w:start w:val="1"/>
      <w:numFmt w:val="lowerRoman"/>
      <w:lvlText w:val="%9."/>
      <w:lvlJc w:val="right"/>
      <w:pPr>
        <w:ind w:left="5760" w:hanging="180"/>
      </w:pPr>
    </w:lvl>
  </w:abstractNum>
  <w:abstractNum w:abstractNumId="50" w15:restartNumberingAfterBreak="0">
    <w:nsid w:val="606A0E1D"/>
    <w:multiLevelType w:val="hybridMultilevel"/>
    <w:tmpl w:val="63320B8E"/>
    <w:lvl w:ilvl="0" w:tplc="E078F0C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63DD6942"/>
    <w:multiLevelType w:val="hybridMultilevel"/>
    <w:tmpl w:val="BA46ADE8"/>
    <w:lvl w:ilvl="0" w:tplc="D4DE01E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F60C30C">
      <w:start w:val="6"/>
      <w:numFmt w:val="upperRoman"/>
      <w:lvlText w:val="%4."/>
      <w:lvlJc w:val="left"/>
      <w:pPr>
        <w:ind w:left="3240" w:hanging="72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669A7507"/>
    <w:multiLevelType w:val="hybridMultilevel"/>
    <w:tmpl w:val="D93EB21C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A760FCD"/>
    <w:multiLevelType w:val="hybridMultilevel"/>
    <w:tmpl w:val="DF624B96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4" w15:restartNumberingAfterBreak="0">
    <w:nsid w:val="6FE26F1B"/>
    <w:multiLevelType w:val="hybridMultilevel"/>
    <w:tmpl w:val="8008275C"/>
    <w:lvl w:ilvl="0" w:tplc="F64A0B64">
      <w:start w:val="16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17C0548"/>
    <w:multiLevelType w:val="hybridMultilevel"/>
    <w:tmpl w:val="9F66B176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6" w15:restartNumberingAfterBreak="0">
    <w:nsid w:val="75394F32"/>
    <w:multiLevelType w:val="hybridMultilevel"/>
    <w:tmpl w:val="D540AA54"/>
    <w:lvl w:ilvl="0" w:tplc="041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57" w15:restartNumberingAfterBreak="0">
    <w:nsid w:val="791F79A0"/>
    <w:multiLevelType w:val="hybridMultilevel"/>
    <w:tmpl w:val="84449F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7B0B1D2F"/>
    <w:multiLevelType w:val="hybridMultilevel"/>
    <w:tmpl w:val="5F9C5184"/>
    <w:lvl w:ilvl="0" w:tplc="D7EADEA2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954A32"/>
    <w:multiLevelType w:val="hybridMultilevel"/>
    <w:tmpl w:val="0C2A1DD6"/>
    <w:lvl w:ilvl="0" w:tplc="AE1633E0">
      <w:start w:val="1"/>
      <w:numFmt w:val="decimal"/>
      <w:lvlText w:val="%1."/>
      <w:lvlJc w:val="left"/>
      <w:pPr>
        <w:tabs>
          <w:tab w:val="num" w:pos="1169"/>
        </w:tabs>
        <w:ind w:left="646" w:hanging="362"/>
      </w:pPr>
      <w:rPr>
        <w:rFonts w:ascii="Times New Roman" w:eastAsia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>
      <w:start w:val="1"/>
      <w:numFmt w:val="decimal"/>
      <w:lvlText w:val="%4."/>
      <w:lvlJc w:val="left"/>
      <w:pPr>
        <w:ind w:left="3164" w:hanging="360"/>
      </w:pPr>
    </w:lvl>
    <w:lvl w:ilvl="4" w:tplc="04190019">
      <w:start w:val="1"/>
      <w:numFmt w:val="lowerLetter"/>
      <w:lvlText w:val="%5."/>
      <w:lvlJc w:val="left"/>
      <w:pPr>
        <w:ind w:left="3884" w:hanging="360"/>
      </w:pPr>
    </w:lvl>
    <w:lvl w:ilvl="5" w:tplc="0419001B">
      <w:start w:val="1"/>
      <w:numFmt w:val="lowerRoman"/>
      <w:lvlText w:val="%6."/>
      <w:lvlJc w:val="right"/>
      <w:pPr>
        <w:ind w:left="4604" w:hanging="180"/>
      </w:pPr>
    </w:lvl>
    <w:lvl w:ilvl="6" w:tplc="0419000F">
      <w:start w:val="1"/>
      <w:numFmt w:val="decimal"/>
      <w:lvlText w:val="%7."/>
      <w:lvlJc w:val="left"/>
      <w:pPr>
        <w:ind w:left="5324" w:hanging="360"/>
      </w:pPr>
    </w:lvl>
    <w:lvl w:ilvl="7" w:tplc="04190019">
      <w:start w:val="1"/>
      <w:numFmt w:val="lowerLetter"/>
      <w:lvlText w:val="%8."/>
      <w:lvlJc w:val="left"/>
      <w:pPr>
        <w:ind w:left="6044" w:hanging="360"/>
      </w:pPr>
    </w:lvl>
    <w:lvl w:ilvl="8" w:tplc="0419001B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31"/>
  </w:num>
  <w:num w:numId="2">
    <w:abstractNumId w:val="0"/>
  </w:num>
  <w:num w:numId="3">
    <w:abstractNumId w:val="39"/>
  </w:num>
  <w:num w:numId="4">
    <w:abstractNumId w:val="17"/>
  </w:num>
  <w:num w:numId="5">
    <w:abstractNumId w:val="33"/>
  </w:num>
  <w:num w:numId="6">
    <w:abstractNumId w:val="16"/>
  </w:num>
  <w:num w:numId="7">
    <w:abstractNumId w:val="22"/>
  </w:num>
  <w:num w:numId="8">
    <w:abstractNumId w:val="51"/>
    <w:lvlOverride w:ilvl="0">
      <w:startOverride w:val="1"/>
    </w:lvlOverride>
    <w:lvlOverride w:ilvl="1"/>
    <w:lvlOverride w:ilvl="2">
      <w:startOverride w:val="1"/>
    </w:lvlOverride>
    <w:lvlOverride w:ilvl="3">
      <w:startOverride w:val="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32"/>
  </w:num>
  <w:num w:numId="12">
    <w:abstractNumId w:val="34"/>
  </w:num>
  <w:num w:numId="13">
    <w:abstractNumId w:val="10"/>
  </w:num>
  <w:num w:numId="14">
    <w:abstractNumId w:val="21"/>
  </w:num>
  <w:num w:numId="15">
    <w:abstractNumId w:val="24"/>
  </w:num>
  <w:num w:numId="16">
    <w:abstractNumId w:val="20"/>
  </w:num>
  <w:num w:numId="17">
    <w:abstractNumId w:val="37"/>
  </w:num>
  <w:num w:numId="18">
    <w:abstractNumId w:val="52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6"/>
  </w:num>
  <w:num w:numId="21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</w:num>
  <w:num w:numId="25">
    <w:abstractNumId w:val="8"/>
  </w:num>
  <w:num w:numId="26">
    <w:abstractNumId w:val="58"/>
  </w:num>
  <w:num w:numId="27">
    <w:abstractNumId w:val="29"/>
  </w:num>
  <w:num w:numId="28">
    <w:abstractNumId w:val="11"/>
  </w:num>
  <w:num w:numId="29">
    <w:abstractNumId w:val="38"/>
  </w:num>
  <w:num w:numId="30">
    <w:abstractNumId w:val="51"/>
  </w:num>
  <w:num w:numId="31">
    <w:abstractNumId w:val="3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3"/>
  </w:num>
  <w:num w:numId="33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4"/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27"/>
  </w:num>
  <w:num w:numId="45">
    <w:abstractNumId w:val="26"/>
  </w:num>
  <w:num w:numId="46">
    <w:abstractNumId w:val="25"/>
  </w:num>
  <w:num w:numId="47">
    <w:abstractNumId w:val="40"/>
  </w:num>
  <w:num w:numId="48">
    <w:abstractNumId w:val="42"/>
  </w:num>
  <w:num w:numId="49">
    <w:abstractNumId w:val="35"/>
  </w:num>
  <w:num w:numId="50">
    <w:abstractNumId w:val="9"/>
  </w:num>
  <w:num w:numId="51">
    <w:abstractNumId w:val="2"/>
  </w:num>
  <w:num w:numId="52">
    <w:abstractNumId w:val="23"/>
  </w:num>
  <w:num w:numId="53">
    <w:abstractNumId w:val="43"/>
  </w:num>
  <w:num w:numId="54">
    <w:abstractNumId w:val="4"/>
  </w:num>
  <w:num w:numId="55">
    <w:abstractNumId w:val="45"/>
  </w:num>
  <w:num w:numId="5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7"/>
  </w:num>
  <w:num w:numId="60">
    <w:abstractNumId w:val="3"/>
  </w:num>
  <w:num w:numId="61">
    <w:abstractNumId w:val="48"/>
  </w:num>
  <w:num w:numId="62">
    <w:abstractNumId w:val="55"/>
  </w:num>
  <w:num w:numId="63">
    <w:abstractNumId w:val="56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565"/>
    <w:rsid w:val="00004129"/>
    <w:rsid w:val="00006C99"/>
    <w:rsid w:val="00010AB2"/>
    <w:rsid w:val="0001619E"/>
    <w:rsid w:val="00025DA6"/>
    <w:rsid w:val="000319E3"/>
    <w:rsid w:val="000431F6"/>
    <w:rsid w:val="00045AD2"/>
    <w:rsid w:val="00050226"/>
    <w:rsid w:val="00054728"/>
    <w:rsid w:val="00061B2B"/>
    <w:rsid w:val="00067332"/>
    <w:rsid w:val="00072794"/>
    <w:rsid w:val="000773FF"/>
    <w:rsid w:val="00077D77"/>
    <w:rsid w:val="00097E5D"/>
    <w:rsid w:val="000A3AD6"/>
    <w:rsid w:val="000B003E"/>
    <w:rsid w:val="000B16F8"/>
    <w:rsid w:val="000C09E7"/>
    <w:rsid w:val="000D4E13"/>
    <w:rsid w:val="000E12EB"/>
    <w:rsid w:val="000F5C5B"/>
    <w:rsid w:val="00114736"/>
    <w:rsid w:val="0012334C"/>
    <w:rsid w:val="0012403D"/>
    <w:rsid w:val="00156266"/>
    <w:rsid w:val="00156A12"/>
    <w:rsid w:val="00163950"/>
    <w:rsid w:val="00172EBD"/>
    <w:rsid w:val="00181661"/>
    <w:rsid w:val="0018273F"/>
    <w:rsid w:val="00192EC9"/>
    <w:rsid w:val="00193565"/>
    <w:rsid w:val="00195D91"/>
    <w:rsid w:val="001A5FC6"/>
    <w:rsid w:val="001B218B"/>
    <w:rsid w:val="001B60C4"/>
    <w:rsid w:val="001E7E3C"/>
    <w:rsid w:val="001F7280"/>
    <w:rsid w:val="00202470"/>
    <w:rsid w:val="002039F7"/>
    <w:rsid w:val="002056F1"/>
    <w:rsid w:val="00211476"/>
    <w:rsid w:val="00233432"/>
    <w:rsid w:val="002428EB"/>
    <w:rsid w:val="00242A29"/>
    <w:rsid w:val="00243B54"/>
    <w:rsid w:val="00246359"/>
    <w:rsid w:val="00261668"/>
    <w:rsid w:val="00261A57"/>
    <w:rsid w:val="002643F3"/>
    <w:rsid w:val="00267DA6"/>
    <w:rsid w:val="002719D7"/>
    <w:rsid w:val="00274065"/>
    <w:rsid w:val="00290B83"/>
    <w:rsid w:val="002917AA"/>
    <w:rsid w:val="00295929"/>
    <w:rsid w:val="002A2907"/>
    <w:rsid w:val="002A43B4"/>
    <w:rsid w:val="002B5661"/>
    <w:rsid w:val="002C34F9"/>
    <w:rsid w:val="002C63D3"/>
    <w:rsid w:val="002E3228"/>
    <w:rsid w:val="002E356E"/>
    <w:rsid w:val="002E4D1D"/>
    <w:rsid w:val="0030002C"/>
    <w:rsid w:val="00302894"/>
    <w:rsid w:val="00321D66"/>
    <w:rsid w:val="00323BA2"/>
    <w:rsid w:val="00337080"/>
    <w:rsid w:val="00337982"/>
    <w:rsid w:val="003416BC"/>
    <w:rsid w:val="00355CF0"/>
    <w:rsid w:val="0035687F"/>
    <w:rsid w:val="00361553"/>
    <w:rsid w:val="00361636"/>
    <w:rsid w:val="003644AE"/>
    <w:rsid w:val="0036473E"/>
    <w:rsid w:val="00365CB7"/>
    <w:rsid w:val="00365EB4"/>
    <w:rsid w:val="0036632C"/>
    <w:rsid w:val="00367F27"/>
    <w:rsid w:val="00371912"/>
    <w:rsid w:val="00372A76"/>
    <w:rsid w:val="00373B3D"/>
    <w:rsid w:val="00380527"/>
    <w:rsid w:val="0038677A"/>
    <w:rsid w:val="003B2548"/>
    <w:rsid w:val="003B2904"/>
    <w:rsid w:val="003B57C6"/>
    <w:rsid w:val="003C24DC"/>
    <w:rsid w:val="003C6A37"/>
    <w:rsid w:val="003D3A4C"/>
    <w:rsid w:val="003E02F3"/>
    <w:rsid w:val="003E1B11"/>
    <w:rsid w:val="003E443C"/>
    <w:rsid w:val="003F6C19"/>
    <w:rsid w:val="00426489"/>
    <w:rsid w:val="00433D94"/>
    <w:rsid w:val="004366DD"/>
    <w:rsid w:val="00444BAE"/>
    <w:rsid w:val="004527DB"/>
    <w:rsid w:val="004617D4"/>
    <w:rsid w:val="0046269D"/>
    <w:rsid w:val="00473CC9"/>
    <w:rsid w:val="0049214B"/>
    <w:rsid w:val="004A2C28"/>
    <w:rsid w:val="004A402B"/>
    <w:rsid w:val="004B1252"/>
    <w:rsid w:val="004B4BC3"/>
    <w:rsid w:val="004B67BF"/>
    <w:rsid w:val="004C0FCE"/>
    <w:rsid w:val="004C25CD"/>
    <w:rsid w:val="004E6FE3"/>
    <w:rsid w:val="004F05D0"/>
    <w:rsid w:val="0050347A"/>
    <w:rsid w:val="00510AEB"/>
    <w:rsid w:val="005166DD"/>
    <w:rsid w:val="00524188"/>
    <w:rsid w:val="0054456C"/>
    <w:rsid w:val="00551854"/>
    <w:rsid w:val="00552C1A"/>
    <w:rsid w:val="00554998"/>
    <w:rsid w:val="0055693A"/>
    <w:rsid w:val="005910CB"/>
    <w:rsid w:val="005D3E49"/>
    <w:rsid w:val="005F0928"/>
    <w:rsid w:val="0060633C"/>
    <w:rsid w:val="00612E60"/>
    <w:rsid w:val="006330C0"/>
    <w:rsid w:val="00646E44"/>
    <w:rsid w:val="006776E3"/>
    <w:rsid w:val="0068596B"/>
    <w:rsid w:val="006863E7"/>
    <w:rsid w:val="006B13BB"/>
    <w:rsid w:val="006B324A"/>
    <w:rsid w:val="006C2894"/>
    <w:rsid w:val="006C6D5D"/>
    <w:rsid w:val="006C77B2"/>
    <w:rsid w:val="006D453F"/>
    <w:rsid w:val="006D4FBB"/>
    <w:rsid w:val="006D4FD7"/>
    <w:rsid w:val="006E70F5"/>
    <w:rsid w:val="006E7C87"/>
    <w:rsid w:val="006F1A1D"/>
    <w:rsid w:val="006F553C"/>
    <w:rsid w:val="006F655F"/>
    <w:rsid w:val="006F6A33"/>
    <w:rsid w:val="006F6BA7"/>
    <w:rsid w:val="007160B3"/>
    <w:rsid w:val="00721384"/>
    <w:rsid w:val="00724F4B"/>
    <w:rsid w:val="00724FE7"/>
    <w:rsid w:val="007346CF"/>
    <w:rsid w:val="00737FA9"/>
    <w:rsid w:val="0074350C"/>
    <w:rsid w:val="00744D6C"/>
    <w:rsid w:val="00751460"/>
    <w:rsid w:val="007600FB"/>
    <w:rsid w:val="00762DC6"/>
    <w:rsid w:val="0076693A"/>
    <w:rsid w:val="007833E9"/>
    <w:rsid w:val="00793D1C"/>
    <w:rsid w:val="007958BE"/>
    <w:rsid w:val="007A4AD4"/>
    <w:rsid w:val="007B0D6B"/>
    <w:rsid w:val="007B6D40"/>
    <w:rsid w:val="007B72CF"/>
    <w:rsid w:val="007C0E0A"/>
    <w:rsid w:val="007D18D2"/>
    <w:rsid w:val="007E4D3B"/>
    <w:rsid w:val="007E762B"/>
    <w:rsid w:val="007F2835"/>
    <w:rsid w:val="007F6146"/>
    <w:rsid w:val="00801052"/>
    <w:rsid w:val="00801503"/>
    <w:rsid w:val="008078A0"/>
    <w:rsid w:val="0081065E"/>
    <w:rsid w:val="00822A70"/>
    <w:rsid w:val="00825BE3"/>
    <w:rsid w:val="00832B38"/>
    <w:rsid w:val="0083586E"/>
    <w:rsid w:val="0084414E"/>
    <w:rsid w:val="00844C63"/>
    <w:rsid w:val="00850822"/>
    <w:rsid w:val="00851D48"/>
    <w:rsid w:val="00851E8F"/>
    <w:rsid w:val="00853565"/>
    <w:rsid w:val="00863525"/>
    <w:rsid w:val="0087375B"/>
    <w:rsid w:val="008760FF"/>
    <w:rsid w:val="00883745"/>
    <w:rsid w:val="008854DC"/>
    <w:rsid w:val="00894451"/>
    <w:rsid w:val="00897244"/>
    <w:rsid w:val="008A20C6"/>
    <w:rsid w:val="008A513D"/>
    <w:rsid w:val="008A5ABD"/>
    <w:rsid w:val="008B126C"/>
    <w:rsid w:val="008B688D"/>
    <w:rsid w:val="008B7E9C"/>
    <w:rsid w:val="008C6E88"/>
    <w:rsid w:val="008C7CC6"/>
    <w:rsid w:val="008D0083"/>
    <w:rsid w:val="008D01FC"/>
    <w:rsid w:val="008D053E"/>
    <w:rsid w:val="008D3C00"/>
    <w:rsid w:val="008D3F32"/>
    <w:rsid w:val="008D4F15"/>
    <w:rsid w:val="008D7693"/>
    <w:rsid w:val="008E1A5F"/>
    <w:rsid w:val="008E5F40"/>
    <w:rsid w:val="008F6E6F"/>
    <w:rsid w:val="00900F09"/>
    <w:rsid w:val="00901C01"/>
    <w:rsid w:val="0090238A"/>
    <w:rsid w:val="009040AF"/>
    <w:rsid w:val="00906A4A"/>
    <w:rsid w:val="00914077"/>
    <w:rsid w:val="0091759C"/>
    <w:rsid w:val="00917C4C"/>
    <w:rsid w:val="00925585"/>
    <w:rsid w:val="0092579D"/>
    <w:rsid w:val="00931F8B"/>
    <w:rsid w:val="00936959"/>
    <w:rsid w:val="009409FD"/>
    <w:rsid w:val="00960918"/>
    <w:rsid w:val="009732A6"/>
    <w:rsid w:val="00973F78"/>
    <w:rsid w:val="0097682F"/>
    <w:rsid w:val="0097781C"/>
    <w:rsid w:val="009819E8"/>
    <w:rsid w:val="0098219F"/>
    <w:rsid w:val="0098465D"/>
    <w:rsid w:val="00985CD3"/>
    <w:rsid w:val="00987F9D"/>
    <w:rsid w:val="009B578A"/>
    <w:rsid w:val="009B6E19"/>
    <w:rsid w:val="009C613F"/>
    <w:rsid w:val="009D531A"/>
    <w:rsid w:val="009E19BD"/>
    <w:rsid w:val="009E5147"/>
    <w:rsid w:val="009F75DB"/>
    <w:rsid w:val="00A03802"/>
    <w:rsid w:val="00A072A3"/>
    <w:rsid w:val="00A07513"/>
    <w:rsid w:val="00A10A54"/>
    <w:rsid w:val="00A16460"/>
    <w:rsid w:val="00A21870"/>
    <w:rsid w:val="00A264B8"/>
    <w:rsid w:val="00A4380C"/>
    <w:rsid w:val="00A541D6"/>
    <w:rsid w:val="00A560F1"/>
    <w:rsid w:val="00A57704"/>
    <w:rsid w:val="00A624EE"/>
    <w:rsid w:val="00A64E5D"/>
    <w:rsid w:val="00A660AF"/>
    <w:rsid w:val="00A66F09"/>
    <w:rsid w:val="00A67AE1"/>
    <w:rsid w:val="00A70897"/>
    <w:rsid w:val="00A76490"/>
    <w:rsid w:val="00A8108A"/>
    <w:rsid w:val="00A8337B"/>
    <w:rsid w:val="00A91B4E"/>
    <w:rsid w:val="00A9224F"/>
    <w:rsid w:val="00A971B3"/>
    <w:rsid w:val="00A97283"/>
    <w:rsid w:val="00A97388"/>
    <w:rsid w:val="00AB0E4F"/>
    <w:rsid w:val="00AB2569"/>
    <w:rsid w:val="00AC0F3D"/>
    <w:rsid w:val="00AC2B4B"/>
    <w:rsid w:val="00AD64EF"/>
    <w:rsid w:val="00AE6229"/>
    <w:rsid w:val="00AF16BE"/>
    <w:rsid w:val="00AF1BCE"/>
    <w:rsid w:val="00AF2E5A"/>
    <w:rsid w:val="00AF406B"/>
    <w:rsid w:val="00B070E7"/>
    <w:rsid w:val="00B13451"/>
    <w:rsid w:val="00B16317"/>
    <w:rsid w:val="00B20012"/>
    <w:rsid w:val="00B258B9"/>
    <w:rsid w:val="00B25F42"/>
    <w:rsid w:val="00B3262A"/>
    <w:rsid w:val="00B352B1"/>
    <w:rsid w:val="00B45504"/>
    <w:rsid w:val="00B52006"/>
    <w:rsid w:val="00B522EC"/>
    <w:rsid w:val="00B553BD"/>
    <w:rsid w:val="00B72F98"/>
    <w:rsid w:val="00B7348F"/>
    <w:rsid w:val="00B77613"/>
    <w:rsid w:val="00B9438B"/>
    <w:rsid w:val="00BB1715"/>
    <w:rsid w:val="00BB173E"/>
    <w:rsid w:val="00BB58AB"/>
    <w:rsid w:val="00BB6A6F"/>
    <w:rsid w:val="00BB73CD"/>
    <w:rsid w:val="00BB785B"/>
    <w:rsid w:val="00BC3F45"/>
    <w:rsid w:val="00BD14B7"/>
    <w:rsid w:val="00BD7461"/>
    <w:rsid w:val="00BE3A91"/>
    <w:rsid w:val="00BE56FE"/>
    <w:rsid w:val="00BF0D9B"/>
    <w:rsid w:val="00BF3B3A"/>
    <w:rsid w:val="00BF4C06"/>
    <w:rsid w:val="00C029BF"/>
    <w:rsid w:val="00C057B0"/>
    <w:rsid w:val="00C1078D"/>
    <w:rsid w:val="00C21CC0"/>
    <w:rsid w:val="00C326BC"/>
    <w:rsid w:val="00C33AF7"/>
    <w:rsid w:val="00C358D1"/>
    <w:rsid w:val="00C41BB0"/>
    <w:rsid w:val="00C446CE"/>
    <w:rsid w:val="00C51EBA"/>
    <w:rsid w:val="00C6561E"/>
    <w:rsid w:val="00C65D3C"/>
    <w:rsid w:val="00C80FD1"/>
    <w:rsid w:val="00C92C49"/>
    <w:rsid w:val="00CA3AE8"/>
    <w:rsid w:val="00CB5A2F"/>
    <w:rsid w:val="00CC4469"/>
    <w:rsid w:val="00CC4C91"/>
    <w:rsid w:val="00CD3F60"/>
    <w:rsid w:val="00D07F65"/>
    <w:rsid w:val="00D11485"/>
    <w:rsid w:val="00D12127"/>
    <w:rsid w:val="00D17092"/>
    <w:rsid w:val="00D22A93"/>
    <w:rsid w:val="00D331A9"/>
    <w:rsid w:val="00D34294"/>
    <w:rsid w:val="00D40793"/>
    <w:rsid w:val="00D416A5"/>
    <w:rsid w:val="00D41FF7"/>
    <w:rsid w:val="00D44DDD"/>
    <w:rsid w:val="00D51E3D"/>
    <w:rsid w:val="00D624E3"/>
    <w:rsid w:val="00D63575"/>
    <w:rsid w:val="00D6392C"/>
    <w:rsid w:val="00D70836"/>
    <w:rsid w:val="00D74498"/>
    <w:rsid w:val="00D74E83"/>
    <w:rsid w:val="00D9387A"/>
    <w:rsid w:val="00D9511F"/>
    <w:rsid w:val="00DA3932"/>
    <w:rsid w:val="00DA5C56"/>
    <w:rsid w:val="00DA6244"/>
    <w:rsid w:val="00DA6CAC"/>
    <w:rsid w:val="00DB5FF7"/>
    <w:rsid w:val="00DB66C4"/>
    <w:rsid w:val="00DC11B2"/>
    <w:rsid w:val="00DC149E"/>
    <w:rsid w:val="00DC6723"/>
    <w:rsid w:val="00DD17BB"/>
    <w:rsid w:val="00DD1F3E"/>
    <w:rsid w:val="00DD78E9"/>
    <w:rsid w:val="00DF0EA9"/>
    <w:rsid w:val="00DF11C0"/>
    <w:rsid w:val="00DF6B35"/>
    <w:rsid w:val="00E00572"/>
    <w:rsid w:val="00E07845"/>
    <w:rsid w:val="00E10AEB"/>
    <w:rsid w:val="00E1548B"/>
    <w:rsid w:val="00E23EEF"/>
    <w:rsid w:val="00E319CC"/>
    <w:rsid w:val="00E41F6A"/>
    <w:rsid w:val="00E4324E"/>
    <w:rsid w:val="00E50113"/>
    <w:rsid w:val="00E55A74"/>
    <w:rsid w:val="00E577DE"/>
    <w:rsid w:val="00E82F84"/>
    <w:rsid w:val="00EA3618"/>
    <w:rsid w:val="00EA5015"/>
    <w:rsid w:val="00EB218B"/>
    <w:rsid w:val="00EB7652"/>
    <w:rsid w:val="00EC2161"/>
    <w:rsid w:val="00EC4640"/>
    <w:rsid w:val="00EC4BD7"/>
    <w:rsid w:val="00EC5B72"/>
    <w:rsid w:val="00ED67F1"/>
    <w:rsid w:val="00EE2E5D"/>
    <w:rsid w:val="00EF1283"/>
    <w:rsid w:val="00EF2044"/>
    <w:rsid w:val="00EF4790"/>
    <w:rsid w:val="00EF4CF3"/>
    <w:rsid w:val="00F009EF"/>
    <w:rsid w:val="00F14B4F"/>
    <w:rsid w:val="00F20239"/>
    <w:rsid w:val="00F21001"/>
    <w:rsid w:val="00F379ED"/>
    <w:rsid w:val="00F45229"/>
    <w:rsid w:val="00F55C35"/>
    <w:rsid w:val="00F618E7"/>
    <w:rsid w:val="00F635C8"/>
    <w:rsid w:val="00F702BC"/>
    <w:rsid w:val="00F713F8"/>
    <w:rsid w:val="00F743E7"/>
    <w:rsid w:val="00F82796"/>
    <w:rsid w:val="00F85808"/>
    <w:rsid w:val="00F9245D"/>
    <w:rsid w:val="00F94AB0"/>
    <w:rsid w:val="00F957C4"/>
    <w:rsid w:val="00F958E7"/>
    <w:rsid w:val="00FA63DF"/>
    <w:rsid w:val="00FB5DFE"/>
    <w:rsid w:val="00FC0E82"/>
    <w:rsid w:val="00FD2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CDD703E"/>
  <w15:chartTrackingRefBased/>
  <w15:docId w15:val="{D6E0ECB7-A92F-4945-A363-AA5AD210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0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DA6CAC"/>
    <w:rPr>
      <w:rFonts w:ascii="Times New Roman" w:hAnsi="Times New Roman"/>
      <w:sz w:val="28"/>
    </w:rPr>
  </w:style>
  <w:style w:type="paragraph" w:styleId="1">
    <w:name w:val="heading 1"/>
    <w:aliases w:val="1"/>
    <w:basedOn w:val="a1"/>
    <w:next w:val="a1"/>
    <w:link w:val="10"/>
    <w:uiPriority w:val="9"/>
    <w:qFormat/>
    <w:rsid w:val="006C77B2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aliases w:val="1.1"/>
    <w:basedOn w:val="a1"/>
    <w:next w:val="a1"/>
    <w:link w:val="20"/>
    <w:uiPriority w:val="9"/>
    <w:unhideWhenUsed/>
    <w:qFormat/>
    <w:rsid w:val="0001619E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aliases w:val="1.1.1"/>
    <w:basedOn w:val="a1"/>
    <w:next w:val="a1"/>
    <w:link w:val="30"/>
    <w:uiPriority w:val="9"/>
    <w:unhideWhenUsed/>
    <w:qFormat/>
    <w:rsid w:val="00C358D1"/>
    <w:pPr>
      <w:keepNext/>
      <w:keepLines/>
      <w:spacing w:before="40" w:after="0"/>
      <w:ind w:left="708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a1"/>
    <w:next w:val="a1"/>
    <w:link w:val="40"/>
    <w:uiPriority w:val="9"/>
    <w:unhideWhenUsed/>
    <w:qFormat/>
    <w:rsid w:val="00FA63DF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1"/>
    <w:next w:val="a1"/>
    <w:link w:val="50"/>
    <w:qFormat/>
    <w:rsid w:val="00A971B3"/>
    <w:pPr>
      <w:keepNext/>
      <w:spacing w:after="0" w:line="240" w:lineRule="auto"/>
      <w:ind w:right="-383"/>
      <w:jc w:val="center"/>
      <w:outlineLvl w:val="4"/>
    </w:pPr>
    <w:rPr>
      <w:rFonts w:eastAsia="Times New Roman" w:cs="Times New Roman"/>
      <w:b/>
      <w:sz w:val="40"/>
      <w:szCs w:val="20"/>
      <w:lang w:eastAsia="ru-RU"/>
    </w:rPr>
  </w:style>
  <w:style w:type="paragraph" w:styleId="6">
    <w:name w:val="heading 6"/>
    <w:basedOn w:val="a1"/>
    <w:next w:val="a1"/>
    <w:link w:val="60"/>
    <w:unhideWhenUsed/>
    <w:qFormat/>
    <w:rsid w:val="00A971B3"/>
    <w:pPr>
      <w:keepNext/>
      <w:keepLines/>
      <w:spacing w:before="40" w:after="0" w:line="276" w:lineRule="auto"/>
      <w:outlineLvl w:val="5"/>
    </w:pPr>
    <w:rPr>
      <w:rFonts w:asciiTheme="majorHAnsi" w:eastAsiaTheme="majorEastAsia" w:hAnsiTheme="majorHAnsi" w:cstheme="majorBidi"/>
      <w:color w:val="1F4D78" w:themeColor="accent1" w:themeShade="7F"/>
      <w:sz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BE56F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9">
    <w:name w:val="heading 9"/>
    <w:basedOn w:val="a1"/>
    <w:next w:val="a1"/>
    <w:link w:val="90"/>
    <w:qFormat/>
    <w:rsid w:val="00A971B3"/>
    <w:pPr>
      <w:spacing w:before="240" w:after="60" w:line="240" w:lineRule="auto"/>
      <w:outlineLvl w:val="8"/>
    </w:pPr>
    <w:rPr>
      <w:rFonts w:ascii="Arial" w:eastAsia="Times New Roman" w:hAnsi="Arial" w:cs="Arial"/>
      <w:sz w:val="22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Чертежный"/>
    <w:rsid w:val="003B57C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header"/>
    <w:basedOn w:val="a1"/>
    <w:link w:val="a7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2"/>
    <w:link w:val="a6"/>
    <w:uiPriority w:val="99"/>
    <w:rsid w:val="003B57C6"/>
  </w:style>
  <w:style w:type="paragraph" w:styleId="a8">
    <w:name w:val="footer"/>
    <w:basedOn w:val="a1"/>
    <w:link w:val="a9"/>
    <w:uiPriority w:val="99"/>
    <w:unhideWhenUsed/>
    <w:rsid w:val="003B57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2"/>
    <w:link w:val="a8"/>
    <w:uiPriority w:val="99"/>
    <w:rsid w:val="003B57C6"/>
  </w:style>
  <w:style w:type="paragraph" w:styleId="aa">
    <w:name w:val="No Spacing"/>
    <w:uiPriority w:val="1"/>
    <w:qFormat/>
    <w:rsid w:val="006C77B2"/>
    <w:pPr>
      <w:spacing w:after="0" w:line="240" w:lineRule="auto"/>
    </w:pPr>
  </w:style>
  <w:style w:type="character" w:customStyle="1" w:styleId="10">
    <w:name w:val="Заголовок 1 Знак"/>
    <w:aliases w:val="1 Знак"/>
    <w:basedOn w:val="a2"/>
    <w:link w:val="1"/>
    <w:uiPriority w:val="9"/>
    <w:rsid w:val="006C77B2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aliases w:val="1.1 Знак"/>
    <w:basedOn w:val="a2"/>
    <w:link w:val="2"/>
    <w:uiPriority w:val="9"/>
    <w:rsid w:val="0001619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aliases w:val="1.1.1 Знак"/>
    <w:basedOn w:val="a2"/>
    <w:link w:val="3"/>
    <w:uiPriority w:val="9"/>
    <w:rsid w:val="00C358D1"/>
    <w:rPr>
      <w:rFonts w:ascii="Times New Roman" w:eastAsiaTheme="majorEastAsia" w:hAnsi="Times New Roman" w:cstheme="majorBidi"/>
      <w:b/>
      <w:sz w:val="28"/>
      <w:szCs w:val="24"/>
    </w:rPr>
  </w:style>
  <w:style w:type="paragraph" w:styleId="ab">
    <w:name w:val="Title"/>
    <w:basedOn w:val="a1"/>
    <w:link w:val="ac"/>
    <w:uiPriority w:val="99"/>
    <w:qFormat/>
    <w:rsid w:val="00E10AEB"/>
    <w:pPr>
      <w:spacing w:after="0" w:line="240" w:lineRule="auto"/>
      <w:jc w:val="center"/>
    </w:pPr>
    <w:rPr>
      <w:rFonts w:eastAsia="Times New Roman" w:cs="Times New Roman"/>
      <w:b/>
      <w:bCs/>
      <w:sz w:val="40"/>
      <w:szCs w:val="40"/>
      <w:lang w:eastAsia="ru-RU"/>
    </w:rPr>
  </w:style>
  <w:style w:type="character" w:customStyle="1" w:styleId="ac">
    <w:name w:val="Заголовок Знак"/>
    <w:basedOn w:val="a2"/>
    <w:link w:val="ab"/>
    <w:uiPriority w:val="99"/>
    <w:rsid w:val="00E10AEB"/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paragraph" w:styleId="ad">
    <w:name w:val="Balloon Text"/>
    <w:basedOn w:val="a1"/>
    <w:link w:val="ae"/>
    <w:uiPriority w:val="99"/>
    <w:unhideWhenUsed/>
    <w:rsid w:val="00016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2"/>
    <w:link w:val="ad"/>
    <w:uiPriority w:val="99"/>
    <w:rsid w:val="0001619E"/>
    <w:rPr>
      <w:rFonts w:ascii="Segoe UI" w:hAnsi="Segoe UI" w:cs="Segoe UI"/>
      <w:sz w:val="18"/>
      <w:szCs w:val="18"/>
    </w:rPr>
  </w:style>
  <w:style w:type="table" w:styleId="af">
    <w:name w:val="Table Grid"/>
    <w:basedOn w:val="a3"/>
    <w:rsid w:val="00DC14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List Paragraph"/>
    <w:basedOn w:val="a1"/>
    <w:uiPriority w:val="34"/>
    <w:qFormat/>
    <w:rsid w:val="00A97283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paragraph" w:customStyle="1" w:styleId="21">
    <w:name w:val="Обычный2"/>
    <w:link w:val="Normal"/>
    <w:rsid w:val="0012403D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Normal">
    <w:name w:val="Normal Знак"/>
    <w:basedOn w:val="a2"/>
    <w:link w:val="21"/>
    <w:rsid w:val="001240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Default">
    <w:name w:val="Default"/>
    <w:rsid w:val="0005022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BE56FE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paragraph" w:styleId="22">
    <w:name w:val="Body Text 2"/>
    <w:basedOn w:val="a1"/>
    <w:link w:val="23"/>
    <w:rsid w:val="0098219F"/>
    <w:pPr>
      <w:widowControl w:val="0"/>
      <w:spacing w:after="0" w:line="240" w:lineRule="auto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23">
    <w:name w:val="Основной текст 2 Знак"/>
    <w:basedOn w:val="a2"/>
    <w:link w:val="22"/>
    <w:rsid w:val="0098219F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af1">
    <w:name w:val="Body Text"/>
    <w:basedOn w:val="a1"/>
    <w:link w:val="af2"/>
    <w:uiPriority w:val="99"/>
    <w:unhideWhenUsed/>
    <w:rsid w:val="00851E8F"/>
    <w:pPr>
      <w:spacing w:after="120"/>
    </w:pPr>
  </w:style>
  <w:style w:type="character" w:customStyle="1" w:styleId="af2">
    <w:name w:val="Основной текст Знак"/>
    <w:basedOn w:val="a2"/>
    <w:link w:val="af1"/>
    <w:uiPriority w:val="99"/>
    <w:rsid w:val="00851E8F"/>
    <w:rPr>
      <w:rFonts w:ascii="Times New Roman" w:hAnsi="Times New Roman"/>
      <w:sz w:val="28"/>
    </w:rPr>
  </w:style>
  <w:style w:type="paragraph" w:styleId="af3">
    <w:name w:val="Body Text Indent"/>
    <w:basedOn w:val="a1"/>
    <w:link w:val="af4"/>
    <w:uiPriority w:val="99"/>
    <w:unhideWhenUsed/>
    <w:rsid w:val="00851E8F"/>
    <w:pPr>
      <w:spacing w:after="120"/>
      <w:ind w:left="283"/>
    </w:pPr>
  </w:style>
  <w:style w:type="character" w:customStyle="1" w:styleId="af4">
    <w:name w:val="Основной текст с отступом Знак"/>
    <w:basedOn w:val="a2"/>
    <w:link w:val="af3"/>
    <w:uiPriority w:val="99"/>
    <w:rsid w:val="00851E8F"/>
    <w:rPr>
      <w:rFonts w:ascii="Times New Roman" w:hAnsi="Times New Roman"/>
      <w:sz w:val="28"/>
    </w:rPr>
  </w:style>
  <w:style w:type="character" w:styleId="af5">
    <w:name w:val="Book Title"/>
    <w:basedOn w:val="a2"/>
    <w:uiPriority w:val="33"/>
    <w:qFormat/>
    <w:rsid w:val="00004129"/>
    <w:rPr>
      <w:rFonts w:ascii="Times New Roman" w:hAnsi="Times New Roman"/>
      <w:b w:val="0"/>
      <w:bCs/>
      <w:i w:val="0"/>
      <w:iCs/>
      <w:spacing w:val="5"/>
      <w:sz w:val="24"/>
    </w:rPr>
  </w:style>
  <w:style w:type="paragraph" w:styleId="af6">
    <w:name w:val="TOC Heading"/>
    <w:basedOn w:val="1"/>
    <w:next w:val="a1"/>
    <w:uiPriority w:val="39"/>
    <w:unhideWhenUsed/>
    <w:qFormat/>
    <w:rsid w:val="000F5C5B"/>
    <w:pPr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eastAsia="ru-RU"/>
    </w:rPr>
  </w:style>
  <w:style w:type="paragraph" w:styleId="11">
    <w:name w:val="toc 1"/>
    <w:basedOn w:val="a1"/>
    <w:next w:val="a1"/>
    <w:autoRedefine/>
    <w:uiPriority w:val="39"/>
    <w:unhideWhenUsed/>
    <w:qFormat/>
    <w:rsid w:val="000F5C5B"/>
    <w:pPr>
      <w:spacing w:after="100"/>
    </w:pPr>
  </w:style>
  <w:style w:type="paragraph" w:styleId="31">
    <w:name w:val="toc 3"/>
    <w:basedOn w:val="a1"/>
    <w:next w:val="a1"/>
    <w:autoRedefine/>
    <w:uiPriority w:val="39"/>
    <w:unhideWhenUsed/>
    <w:qFormat/>
    <w:rsid w:val="000F5C5B"/>
    <w:pPr>
      <w:spacing w:after="100"/>
      <w:ind w:left="560"/>
    </w:pPr>
  </w:style>
  <w:style w:type="paragraph" w:styleId="24">
    <w:name w:val="toc 2"/>
    <w:basedOn w:val="a1"/>
    <w:next w:val="a1"/>
    <w:autoRedefine/>
    <w:uiPriority w:val="39"/>
    <w:unhideWhenUsed/>
    <w:qFormat/>
    <w:rsid w:val="000F5C5B"/>
    <w:pPr>
      <w:spacing w:after="100"/>
      <w:ind w:left="280"/>
    </w:pPr>
  </w:style>
  <w:style w:type="character" w:styleId="af7">
    <w:name w:val="Hyperlink"/>
    <w:basedOn w:val="a2"/>
    <w:uiPriority w:val="99"/>
    <w:unhideWhenUsed/>
    <w:rsid w:val="000F5C5B"/>
    <w:rPr>
      <w:color w:val="0563C1" w:themeColor="hyperlink"/>
      <w:u w:val="single"/>
    </w:rPr>
  </w:style>
  <w:style w:type="character" w:styleId="af8">
    <w:name w:val="Placeholder Text"/>
    <w:basedOn w:val="a2"/>
    <w:uiPriority w:val="99"/>
    <w:semiHidden/>
    <w:rsid w:val="00E4324E"/>
    <w:rPr>
      <w:color w:val="808080"/>
    </w:rPr>
  </w:style>
  <w:style w:type="character" w:customStyle="1" w:styleId="40">
    <w:name w:val="Заголовок 4 Знак"/>
    <w:basedOn w:val="a2"/>
    <w:link w:val="4"/>
    <w:uiPriority w:val="9"/>
    <w:rsid w:val="00FA63DF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2"/>
    <w:link w:val="5"/>
    <w:rsid w:val="00A971B3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971B3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90">
    <w:name w:val="Заголовок 9 Знак"/>
    <w:basedOn w:val="a2"/>
    <w:link w:val="9"/>
    <w:rsid w:val="00A971B3"/>
    <w:rPr>
      <w:rFonts w:ascii="Arial" w:eastAsia="Times New Roman" w:hAnsi="Arial" w:cs="Arial"/>
      <w:lang w:eastAsia="ru-RU"/>
    </w:rPr>
  </w:style>
  <w:style w:type="paragraph" w:customStyle="1" w:styleId="af9">
    <w:name w:val="Курсовой"/>
    <w:basedOn w:val="a1"/>
    <w:rsid w:val="00A971B3"/>
    <w:pPr>
      <w:spacing w:after="0" w:line="240" w:lineRule="auto"/>
      <w:ind w:firstLine="709"/>
      <w:jc w:val="both"/>
    </w:pPr>
    <w:rPr>
      <w:rFonts w:eastAsia="Times New Roman" w:cs="Times New Roman"/>
      <w:sz w:val="27"/>
      <w:szCs w:val="20"/>
      <w:lang w:eastAsia="ru-RU"/>
    </w:rPr>
  </w:style>
  <w:style w:type="paragraph" w:styleId="32">
    <w:name w:val="Body Text Indent 3"/>
    <w:basedOn w:val="a1"/>
    <w:link w:val="33"/>
    <w:unhideWhenUsed/>
    <w:rsid w:val="00A971B3"/>
    <w:pPr>
      <w:spacing w:after="120" w:line="240" w:lineRule="auto"/>
      <w:ind w:left="283"/>
    </w:pPr>
    <w:rPr>
      <w:rFonts w:eastAsia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A971B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5">
    <w:name w:val="Body Text Indent 2"/>
    <w:basedOn w:val="a1"/>
    <w:link w:val="26"/>
    <w:unhideWhenUsed/>
    <w:rsid w:val="00A971B3"/>
    <w:pPr>
      <w:spacing w:after="120" w:line="480" w:lineRule="auto"/>
      <w:ind w:left="283"/>
    </w:pPr>
    <w:rPr>
      <w:rFonts w:asciiTheme="minorHAnsi" w:hAnsiTheme="minorHAnsi"/>
      <w:sz w:val="22"/>
    </w:rPr>
  </w:style>
  <w:style w:type="character" w:customStyle="1" w:styleId="26">
    <w:name w:val="Основной текст с отступом 2 Знак"/>
    <w:basedOn w:val="a2"/>
    <w:link w:val="25"/>
    <w:rsid w:val="00A971B3"/>
  </w:style>
  <w:style w:type="character" w:customStyle="1" w:styleId="apple-converted-space">
    <w:name w:val="apple-converted-space"/>
    <w:basedOn w:val="a2"/>
    <w:rsid w:val="00A971B3"/>
  </w:style>
  <w:style w:type="paragraph" w:customStyle="1" w:styleId="textn">
    <w:name w:val="textn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34">
    <w:name w:val="Основной текст 3 Знак"/>
    <w:basedOn w:val="a2"/>
    <w:link w:val="35"/>
    <w:uiPriority w:val="99"/>
    <w:rsid w:val="00A971B3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5">
    <w:name w:val="Body Text 3"/>
    <w:basedOn w:val="a1"/>
    <w:link w:val="34"/>
    <w:uiPriority w:val="99"/>
    <w:rsid w:val="00A971B3"/>
    <w:pPr>
      <w:widowControl w:val="0"/>
      <w:spacing w:after="0" w:line="240" w:lineRule="auto"/>
      <w:jc w:val="both"/>
    </w:pPr>
    <w:rPr>
      <w:rFonts w:eastAsia="Times New Roman" w:cs="Times New Roman"/>
      <w:snapToGrid w:val="0"/>
      <w:sz w:val="24"/>
      <w:szCs w:val="20"/>
      <w:lang w:eastAsia="ru-RU"/>
    </w:rPr>
  </w:style>
  <w:style w:type="character" w:customStyle="1" w:styleId="310">
    <w:name w:val="Основной текст 3 Знак1"/>
    <w:basedOn w:val="a2"/>
    <w:uiPriority w:val="99"/>
    <w:semiHidden/>
    <w:rsid w:val="00A971B3"/>
    <w:rPr>
      <w:rFonts w:ascii="Times New Roman" w:hAnsi="Times New Roman"/>
      <w:sz w:val="16"/>
      <w:szCs w:val="16"/>
    </w:rPr>
  </w:style>
  <w:style w:type="paragraph" w:customStyle="1" w:styleId="12">
    <w:name w:val="Обычный1"/>
    <w:rsid w:val="00A971B3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a">
    <w:name w:val="Subtitle"/>
    <w:basedOn w:val="a1"/>
    <w:link w:val="afb"/>
    <w:qFormat/>
    <w:rsid w:val="00A971B3"/>
    <w:pPr>
      <w:spacing w:after="0" w:line="240" w:lineRule="auto"/>
      <w:ind w:right="-1050" w:hanging="851"/>
      <w:jc w:val="center"/>
    </w:pPr>
    <w:rPr>
      <w:rFonts w:eastAsia="Times New Roman" w:cs="Times New Roman"/>
      <w:sz w:val="32"/>
      <w:szCs w:val="20"/>
      <w:lang w:eastAsia="ru-RU"/>
    </w:rPr>
  </w:style>
  <w:style w:type="character" w:customStyle="1" w:styleId="afb">
    <w:name w:val="Подзаголовок Знак"/>
    <w:basedOn w:val="a2"/>
    <w:link w:val="afa"/>
    <w:rsid w:val="00A971B3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Курсовой 2"/>
    <w:basedOn w:val="a1"/>
    <w:rsid w:val="00A971B3"/>
    <w:pPr>
      <w:spacing w:after="0" w:line="264" w:lineRule="auto"/>
      <w:ind w:firstLine="720"/>
      <w:jc w:val="both"/>
    </w:pPr>
    <w:rPr>
      <w:rFonts w:eastAsia="Times New Roman" w:cs="Times New Roman"/>
      <w:sz w:val="26"/>
      <w:szCs w:val="20"/>
      <w:lang w:eastAsia="ru-RU"/>
    </w:rPr>
  </w:style>
  <w:style w:type="paragraph" w:styleId="afc">
    <w:name w:val="Plain Text"/>
    <w:basedOn w:val="a1"/>
    <w:link w:val="afd"/>
    <w:uiPriority w:val="99"/>
    <w:rsid w:val="00A971B3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d">
    <w:name w:val="Текст Знак"/>
    <w:basedOn w:val="a2"/>
    <w:link w:val="afc"/>
    <w:uiPriority w:val="99"/>
    <w:rsid w:val="00A971B3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e">
    <w:name w:val="Strong"/>
    <w:uiPriority w:val="22"/>
    <w:qFormat/>
    <w:rsid w:val="00A971B3"/>
    <w:rPr>
      <w:b/>
      <w:bCs/>
    </w:rPr>
  </w:style>
  <w:style w:type="paragraph" w:customStyle="1" w:styleId="PreformattedText">
    <w:name w:val="Preformatted Text"/>
    <w:basedOn w:val="a1"/>
    <w:rsid w:val="00A971B3"/>
    <w:pPr>
      <w:widowControl w:val="0"/>
      <w:suppressAutoHyphens/>
      <w:spacing w:after="0" w:line="240" w:lineRule="auto"/>
    </w:pPr>
    <w:rPr>
      <w:rFonts w:ascii="Liberation Mono" w:eastAsia="Courier New" w:hAnsi="Liberation Mono" w:cs="Liberation Mono"/>
      <w:sz w:val="20"/>
      <w:szCs w:val="20"/>
      <w:lang w:val="en-US" w:eastAsia="zh-CN" w:bidi="hi-IN"/>
    </w:rPr>
  </w:style>
  <w:style w:type="paragraph" w:customStyle="1" w:styleId="13">
    <w:name w:val="Основной текст1"/>
    <w:basedOn w:val="a1"/>
    <w:link w:val="aff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character" w:customStyle="1" w:styleId="aff">
    <w:name w:val="Основной текст_"/>
    <w:link w:val="13"/>
    <w:rsid w:val="00A971B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8">
    <w:name w:val="2"/>
    <w:basedOn w:val="a1"/>
    <w:next w:val="ab"/>
    <w:link w:val="aff0"/>
    <w:qFormat/>
    <w:rsid w:val="00A971B3"/>
    <w:pPr>
      <w:spacing w:after="0" w:line="240" w:lineRule="auto"/>
      <w:jc w:val="center"/>
    </w:pPr>
    <w:rPr>
      <w:rFonts w:ascii="Arial" w:eastAsia="Times New Roman" w:hAnsi="Arial" w:cs="Times New Roman"/>
      <w:b/>
      <w:color w:val="000000"/>
      <w:szCs w:val="20"/>
      <w:lang w:val="x-none" w:eastAsia="x-none"/>
    </w:rPr>
  </w:style>
  <w:style w:type="character" w:customStyle="1" w:styleId="aff0">
    <w:name w:val="Название Знак"/>
    <w:link w:val="28"/>
    <w:rsid w:val="00A971B3"/>
    <w:rPr>
      <w:rFonts w:ascii="Arial" w:eastAsia="Times New Roman" w:hAnsi="Arial" w:cs="Times New Roman"/>
      <w:b/>
      <w:color w:val="000000"/>
      <w:sz w:val="28"/>
      <w:szCs w:val="20"/>
      <w:lang w:val="x-none" w:eastAsia="x-none"/>
    </w:rPr>
  </w:style>
  <w:style w:type="character" w:customStyle="1" w:styleId="fontstyle01">
    <w:name w:val="fontstyle01"/>
    <w:basedOn w:val="a2"/>
    <w:rsid w:val="00A971B3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2"/>
    <w:rsid w:val="00A971B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2"/>
    <w:rsid w:val="00A971B3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styleId="aff1">
    <w:name w:val="annotation reference"/>
    <w:basedOn w:val="a2"/>
    <w:uiPriority w:val="99"/>
    <w:semiHidden/>
    <w:unhideWhenUsed/>
    <w:rsid w:val="00A971B3"/>
    <w:rPr>
      <w:sz w:val="16"/>
      <w:szCs w:val="16"/>
    </w:rPr>
  </w:style>
  <w:style w:type="paragraph" w:styleId="aff2">
    <w:name w:val="annotation text"/>
    <w:basedOn w:val="a1"/>
    <w:link w:val="aff3"/>
    <w:uiPriority w:val="99"/>
    <w:semiHidden/>
    <w:unhideWhenUsed/>
    <w:rsid w:val="00A971B3"/>
    <w:pPr>
      <w:spacing w:after="200" w:line="240" w:lineRule="auto"/>
    </w:pPr>
    <w:rPr>
      <w:rFonts w:asciiTheme="minorHAnsi" w:hAnsiTheme="minorHAnsi"/>
      <w:sz w:val="20"/>
      <w:szCs w:val="20"/>
    </w:rPr>
  </w:style>
  <w:style w:type="character" w:customStyle="1" w:styleId="aff3">
    <w:name w:val="Текст примечания Знак"/>
    <w:basedOn w:val="a2"/>
    <w:link w:val="aff2"/>
    <w:uiPriority w:val="99"/>
    <w:semiHidden/>
    <w:rsid w:val="00A971B3"/>
    <w:rPr>
      <w:sz w:val="20"/>
      <w:szCs w:val="20"/>
    </w:rPr>
  </w:style>
  <w:style w:type="paragraph" w:styleId="aff4">
    <w:name w:val="annotation subject"/>
    <w:basedOn w:val="aff2"/>
    <w:next w:val="aff2"/>
    <w:link w:val="aff5"/>
    <w:uiPriority w:val="99"/>
    <w:semiHidden/>
    <w:unhideWhenUsed/>
    <w:rsid w:val="00A971B3"/>
    <w:rPr>
      <w:b/>
      <w:bCs/>
    </w:rPr>
  </w:style>
  <w:style w:type="character" w:customStyle="1" w:styleId="aff5">
    <w:name w:val="Тема примечания Знак"/>
    <w:basedOn w:val="aff3"/>
    <w:link w:val="aff4"/>
    <w:uiPriority w:val="99"/>
    <w:semiHidden/>
    <w:rsid w:val="00A971B3"/>
    <w:rPr>
      <w:b/>
      <w:bCs/>
      <w:sz w:val="20"/>
      <w:szCs w:val="20"/>
    </w:rPr>
  </w:style>
  <w:style w:type="numbering" w:customStyle="1" w:styleId="14">
    <w:name w:val="Нет списка1"/>
    <w:next w:val="a4"/>
    <w:uiPriority w:val="99"/>
    <w:semiHidden/>
    <w:unhideWhenUsed/>
    <w:rsid w:val="00A971B3"/>
  </w:style>
  <w:style w:type="character" w:styleId="aff6">
    <w:name w:val="page number"/>
    <w:basedOn w:val="a2"/>
    <w:rsid w:val="00A971B3"/>
  </w:style>
  <w:style w:type="paragraph" w:styleId="15">
    <w:name w:val="index 1"/>
    <w:basedOn w:val="a1"/>
    <w:next w:val="a1"/>
    <w:autoRedefine/>
    <w:semiHidden/>
    <w:rsid w:val="00A971B3"/>
    <w:pPr>
      <w:spacing w:after="0" w:line="240" w:lineRule="auto"/>
      <w:ind w:left="200" w:hanging="200"/>
    </w:pPr>
    <w:rPr>
      <w:rFonts w:eastAsia="Times New Roman" w:cs="Times New Roman"/>
      <w:sz w:val="20"/>
      <w:szCs w:val="20"/>
      <w:lang w:eastAsia="ru-RU"/>
    </w:rPr>
  </w:style>
  <w:style w:type="paragraph" w:styleId="aff7">
    <w:name w:val="index heading"/>
    <w:basedOn w:val="a1"/>
    <w:next w:val="15"/>
    <w:semiHidden/>
    <w:rsid w:val="00A971B3"/>
    <w:pPr>
      <w:spacing w:after="0" w:line="288" w:lineRule="auto"/>
      <w:ind w:firstLine="720"/>
      <w:jc w:val="both"/>
    </w:pPr>
    <w:rPr>
      <w:rFonts w:eastAsia="Times New Roman" w:cs="Times New Roman"/>
      <w:sz w:val="24"/>
      <w:szCs w:val="20"/>
      <w:lang w:eastAsia="ru-RU"/>
    </w:rPr>
  </w:style>
  <w:style w:type="paragraph" w:customStyle="1" w:styleId="16">
    <w:name w:val="Курсовой 1"/>
    <w:basedOn w:val="a1"/>
    <w:next w:val="27"/>
    <w:rsid w:val="00A971B3"/>
    <w:pPr>
      <w:spacing w:after="0" w:line="264" w:lineRule="auto"/>
      <w:jc w:val="both"/>
    </w:pPr>
    <w:rPr>
      <w:rFonts w:eastAsia="Times New Roman" w:cs="Times New Roman"/>
      <w:sz w:val="26"/>
      <w:szCs w:val="20"/>
      <w:lang w:eastAsia="ru-RU"/>
    </w:rPr>
  </w:style>
  <w:style w:type="paragraph" w:customStyle="1" w:styleId="a0">
    <w:name w:val="Просто список"/>
    <w:basedOn w:val="27"/>
    <w:rsid w:val="00A971B3"/>
    <w:pPr>
      <w:numPr>
        <w:numId w:val="1"/>
      </w:numPr>
    </w:pPr>
  </w:style>
  <w:style w:type="table" w:customStyle="1" w:styleId="17">
    <w:name w:val="Сетка таблицы1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caption"/>
    <w:basedOn w:val="a1"/>
    <w:next w:val="a1"/>
    <w:qFormat/>
    <w:rsid w:val="00A971B3"/>
    <w:pPr>
      <w:widowControl w:val="0"/>
      <w:spacing w:after="0" w:line="240" w:lineRule="auto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Heading">
    <w:name w:val="Heading"/>
    <w:rsid w:val="00A971B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51">
    <w:name w:val="toc 5"/>
    <w:basedOn w:val="a1"/>
    <w:next w:val="a1"/>
    <w:autoRedefine/>
    <w:semiHidden/>
    <w:rsid w:val="00A971B3"/>
    <w:pPr>
      <w:spacing w:after="0" w:line="240" w:lineRule="auto"/>
      <w:ind w:left="800"/>
    </w:pPr>
    <w:rPr>
      <w:rFonts w:eastAsia="Times New Roman" w:cs="Times New Roman"/>
      <w:sz w:val="18"/>
      <w:szCs w:val="20"/>
      <w:lang w:eastAsia="ru-RU"/>
    </w:rPr>
  </w:style>
  <w:style w:type="character" w:styleId="aff9">
    <w:name w:val="Emphasis"/>
    <w:qFormat/>
    <w:rsid w:val="00A971B3"/>
    <w:rPr>
      <w:i/>
      <w:iCs/>
    </w:rPr>
  </w:style>
  <w:style w:type="paragraph" w:customStyle="1" w:styleId="18">
    <w:name w:val="Нижн колонт 1"/>
    <w:rsid w:val="00A971B3"/>
    <w:pPr>
      <w:spacing w:after="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eastAsia="ru-RU"/>
    </w:rPr>
  </w:style>
  <w:style w:type="numbering" w:customStyle="1" w:styleId="29">
    <w:name w:val="Нет списка2"/>
    <w:next w:val="a4"/>
    <w:uiPriority w:val="99"/>
    <w:semiHidden/>
    <w:unhideWhenUsed/>
    <w:rsid w:val="00A971B3"/>
  </w:style>
  <w:style w:type="paragraph" w:customStyle="1" w:styleId="msonormal0">
    <w:name w:val="msonormal"/>
    <w:basedOn w:val="a1"/>
    <w:uiPriority w:val="99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affa">
    <w:name w:val="Normal (Web)"/>
    <w:basedOn w:val="a1"/>
    <w:uiPriority w:val="99"/>
    <w:unhideWhenUsed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41">
    <w:name w:val="toc 4"/>
    <w:basedOn w:val="a1"/>
    <w:next w:val="a1"/>
    <w:autoRedefine/>
    <w:uiPriority w:val="39"/>
    <w:unhideWhenUsed/>
    <w:rsid w:val="00BF3B3A"/>
    <w:pPr>
      <w:spacing w:after="0" w:line="240" w:lineRule="auto"/>
      <w:ind w:left="600"/>
    </w:pPr>
    <w:rPr>
      <w:rFonts w:eastAsia="Times New Roman" w:cs="Times New Roman"/>
      <w:position w:val="-30"/>
      <w:sz w:val="24"/>
      <w:szCs w:val="20"/>
      <w:lang w:eastAsia="ru-RU"/>
    </w:rPr>
  </w:style>
  <w:style w:type="paragraph" w:styleId="a">
    <w:name w:val="List Bullet"/>
    <w:basedOn w:val="a1"/>
    <w:autoRedefine/>
    <w:unhideWhenUsed/>
    <w:rsid w:val="00A971B3"/>
    <w:pPr>
      <w:numPr>
        <w:numId w:val="2"/>
      </w:numPr>
      <w:spacing w:after="0" w:line="288" w:lineRule="auto"/>
      <w:jc w:val="both"/>
    </w:pPr>
    <w:rPr>
      <w:rFonts w:eastAsia="Times New Roman" w:cs="Times New Roman"/>
      <w:sz w:val="24"/>
      <w:szCs w:val="20"/>
      <w:lang w:eastAsia="ru-RU"/>
    </w:rPr>
  </w:style>
  <w:style w:type="paragraph" w:styleId="affb">
    <w:name w:val="Block Text"/>
    <w:basedOn w:val="a1"/>
    <w:unhideWhenUsed/>
    <w:rsid w:val="00A971B3"/>
    <w:pPr>
      <w:spacing w:after="0" w:line="240" w:lineRule="auto"/>
      <w:ind w:left="113" w:right="113"/>
    </w:pPr>
    <w:rPr>
      <w:rFonts w:ascii="Arial" w:eastAsia="Times New Roman" w:hAnsi="Arial" w:cs="Times New Roman"/>
      <w:b/>
      <w:sz w:val="20"/>
      <w:szCs w:val="20"/>
      <w:lang w:val="en-US" w:eastAsia="ru-RU"/>
    </w:rPr>
  </w:style>
  <w:style w:type="paragraph" w:styleId="affc">
    <w:name w:val="Document Map"/>
    <w:basedOn w:val="a1"/>
    <w:link w:val="affd"/>
    <w:semiHidden/>
    <w:unhideWhenUsed/>
    <w:rsid w:val="00A971B3"/>
    <w:pPr>
      <w:shd w:val="clear" w:color="auto" w:fill="000080"/>
      <w:spacing w:after="0" w:line="240" w:lineRule="auto"/>
    </w:pPr>
    <w:rPr>
      <w:rFonts w:ascii="Tahoma" w:eastAsia="Times New Roman" w:hAnsi="Tahoma" w:cs="Times New Roman"/>
      <w:color w:val="000000"/>
      <w:sz w:val="20"/>
      <w:szCs w:val="20"/>
      <w:lang w:eastAsia="ru-RU"/>
    </w:rPr>
  </w:style>
  <w:style w:type="character" w:customStyle="1" w:styleId="affd">
    <w:name w:val="Схема документа Знак"/>
    <w:basedOn w:val="a2"/>
    <w:link w:val="affc"/>
    <w:semiHidden/>
    <w:rsid w:val="00A971B3"/>
    <w:rPr>
      <w:rFonts w:ascii="Tahoma" w:eastAsia="Times New Roman" w:hAnsi="Tahoma" w:cs="Times New Roman"/>
      <w:color w:val="000000"/>
      <w:sz w:val="20"/>
      <w:szCs w:val="20"/>
      <w:shd w:val="clear" w:color="auto" w:fill="000080"/>
      <w:lang w:eastAsia="ru-RU"/>
    </w:rPr>
  </w:style>
  <w:style w:type="paragraph" w:customStyle="1" w:styleId="2a">
    <w:name w:val="Основной текст2"/>
    <w:basedOn w:val="a1"/>
    <w:rsid w:val="00A971B3"/>
    <w:pPr>
      <w:spacing w:after="0" w:line="240" w:lineRule="auto"/>
      <w:jc w:val="both"/>
    </w:pPr>
    <w:rPr>
      <w:rFonts w:eastAsia="Times New Roman" w:cs="Times New Roman"/>
      <w:szCs w:val="20"/>
      <w:lang w:eastAsia="ru-RU"/>
    </w:rPr>
  </w:style>
  <w:style w:type="paragraph" w:customStyle="1" w:styleId="FR1">
    <w:name w:val="FR1"/>
    <w:rsid w:val="00A971B3"/>
    <w:pPr>
      <w:widowControl w:val="0"/>
      <w:snapToGrid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0">
    <w:name w:val="Основной текст с отступом 21"/>
    <w:basedOn w:val="a1"/>
    <w:rsid w:val="00A971B3"/>
    <w:pPr>
      <w:spacing w:after="0" w:line="240" w:lineRule="auto"/>
      <w:ind w:firstLine="720"/>
    </w:pPr>
    <w:rPr>
      <w:rFonts w:eastAsia="Times New Roman" w:cs="Times New Roman"/>
      <w:sz w:val="36"/>
      <w:szCs w:val="20"/>
      <w:lang w:eastAsia="ru-RU"/>
    </w:rPr>
  </w:style>
  <w:style w:type="paragraph" w:customStyle="1" w:styleId="2b">
    <w:name w:val="указатель 2"/>
    <w:basedOn w:val="a1"/>
    <w:next w:val="a1"/>
    <w:rsid w:val="00A971B3"/>
    <w:pPr>
      <w:spacing w:after="0" w:line="240" w:lineRule="auto"/>
      <w:ind w:left="480" w:hanging="240"/>
    </w:pPr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e">
    <w:name w:val="номер страницы"/>
    <w:basedOn w:val="a2"/>
    <w:rsid w:val="00A971B3"/>
  </w:style>
  <w:style w:type="table" w:customStyle="1" w:styleId="2c">
    <w:name w:val="Сетка таблицы2"/>
    <w:basedOn w:val="a3"/>
    <w:next w:val="af"/>
    <w:uiPriority w:val="59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Сетка таблицы3"/>
    <w:basedOn w:val="a3"/>
    <w:next w:val="af"/>
    <w:rsid w:val="00A971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">
    <w:name w:val="FollowedHyperlink"/>
    <w:basedOn w:val="a2"/>
    <w:uiPriority w:val="99"/>
    <w:semiHidden/>
    <w:unhideWhenUsed/>
    <w:rsid w:val="00A971B3"/>
    <w:rPr>
      <w:color w:val="954F72"/>
      <w:u w:val="single"/>
    </w:rPr>
  </w:style>
  <w:style w:type="paragraph" w:customStyle="1" w:styleId="xl65">
    <w:name w:val="xl65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6">
    <w:name w:val="xl66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7">
    <w:name w:val="xl67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8">
    <w:name w:val="xl68"/>
    <w:basedOn w:val="a1"/>
    <w:rsid w:val="00A971B3"/>
    <w:pPr>
      <w:spacing w:before="100" w:beforeAutospacing="1" w:after="100" w:afterAutospacing="1" w:line="240" w:lineRule="auto"/>
      <w:jc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69">
    <w:name w:val="xl6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0">
    <w:name w:val="xl70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1">
    <w:name w:val="xl71"/>
    <w:basedOn w:val="a1"/>
    <w:rsid w:val="00A971B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2">
    <w:name w:val="xl72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3">
    <w:name w:val="xl73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4">
    <w:name w:val="xl7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75">
    <w:name w:val="xl75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6">
    <w:name w:val="xl76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7">
    <w:name w:val="xl77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9">
    <w:name w:val="xl79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0">
    <w:name w:val="xl80"/>
    <w:basedOn w:val="a1"/>
    <w:rsid w:val="00A971B3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81">
    <w:name w:val="xl8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82">
    <w:name w:val="xl82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83">
    <w:name w:val="xl83"/>
    <w:basedOn w:val="a1"/>
    <w:rsid w:val="00A971B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4">
    <w:name w:val="xl84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5">
    <w:name w:val="xl85"/>
    <w:basedOn w:val="a1"/>
    <w:rsid w:val="00A971B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6">
    <w:name w:val="xl86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7">
    <w:name w:val="xl87"/>
    <w:basedOn w:val="a1"/>
    <w:rsid w:val="00A971B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88">
    <w:name w:val="xl88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89">
    <w:name w:val="xl89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90">
    <w:name w:val="xl90"/>
    <w:basedOn w:val="a1"/>
    <w:rsid w:val="00A971B3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1">
    <w:name w:val="xl91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92">
    <w:name w:val="xl92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93">
    <w:name w:val="xl93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4">
    <w:name w:val="xl94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95">
    <w:name w:val="xl95"/>
    <w:basedOn w:val="a1"/>
    <w:rsid w:val="00A971B3"/>
    <w:pPr>
      <w:pBdr>
        <w:top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6">
    <w:name w:val="xl96"/>
    <w:basedOn w:val="a1"/>
    <w:rsid w:val="00A971B3"/>
    <w:pPr>
      <w:pBdr>
        <w:top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7">
    <w:name w:val="xl97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98">
    <w:name w:val="xl98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99">
    <w:name w:val="xl99"/>
    <w:basedOn w:val="a1"/>
    <w:rsid w:val="00A971B3"/>
    <w:pPr>
      <w:pBdr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0">
    <w:name w:val="xl100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1">
    <w:name w:val="xl101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2">
    <w:name w:val="xl102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3">
    <w:name w:val="xl103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04">
    <w:name w:val="xl104"/>
    <w:basedOn w:val="a1"/>
    <w:rsid w:val="00A971B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5">
    <w:name w:val="xl105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 w:val="24"/>
      <w:szCs w:val="24"/>
      <w:lang w:eastAsia="ru-RU"/>
    </w:rPr>
  </w:style>
  <w:style w:type="paragraph" w:customStyle="1" w:styleId="xl106">
    <w:name w:val="xl106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F2F2F2"/>
      <w:sz w:val="20"/>
      <w:szCs w:val="20"/>
      <w:lang w:eastAsia="ru-RU"/>
    </w:rPr>
  </w:style>
  <w:style w:type="paragraph" w:customStyle="1" w:styleId="xl107">
    <w:name w:val="xl107"/>
    <w:basedOn w:val="a1"/>
    <w:rsid w:val="00A971B3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8">
    <w:name w:val="xl108"/>
    <w:basedOn w:val="a1"/>
    <w:rsid w:val="00A971B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109">
    <w:name w:val="xl109"/>
    <w:basedOn w:val="a1"/>
    <w:rsid w:val="00A971B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0">
    <w:name w:val="xl110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111">
    <w:name w:val="xl111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112">
    <w:name w:val="xl112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3">
    <w:name w:val="xl113"/>
    <w:basedOn w:val="a1"/>
    <w:rsid w:val="00A971B3"/>
    <w:pPr>
      <w:spacing w:before="100" w:beforeAutospacing="1" w:after="100" w:afterAutospacing="1" w:line="240" w:lineRule="auto"/>
      <w:jc w:val="right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114">
    <w:name w:val="xl114"/>
    <w:basedOn w:val="a1"/>
    <w:rsid w:val="00A971B3"/>
    <w:pPr>
      <w:pBdr>
        <w:left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  <w:style w:type="paragraph" w:customStyle="1" w:styleId="xl63">
    <w:name w:val="xl63"/>
    <w:basedOn w:val="a1"/>
    <w:rsid w:val="00A971B3"/>
    <w:pPr>
      <w:spacing w:before="100" w:beforeAutospacing="1" w:after="100" w:afterAutospacing="1" w:line="240" w:lineRule="auto"/>
    </w:pPr>
    <w:rPr>
      <w:rFonts w:eastAsia="Times New Roman" w:cs="Times New Roman"/>
      <w:sz w:val="20"/>
      <w:szCs w:val="20"/>
      <w:lang w:eastAsia="ru-RU"/>
    </w:rPr>
  </w:style>
  <w:style w:type="paragraph" w:customStyle="1" w:styleId="xl64">
    <w:name w:val="xl64"/>
    <w:basedOn w:val="a1"/>
    <w:rsid w:val="00A971B3"/>
    <w:pPr>
      <w:spacing w:before="100" w:beforeAutospacing="1" w:after="100" w:afterAutospacing="1" w:line="240" w:lineRule="auto"/>
      <w:jc w:val="right"/>
    </w:pPr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09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117" Type="http://schemas.openxmlformats.org/officeDocument/2006/relationships/oleObject" Target="embeddings/oleObject34.bin"/><Relationship Id="rId21" Type="http://schemas.openxmlformats.org/officeDocument/2006/relationships/image" Target="media/image14.png"/><Relationship Id="rId42" Type="http://schemas.openxmlformats.org/officeDocument/2006/relationships/image" Target="media/image35.png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image" Target="media/image73.PNG"/><Relationship Id="rId133" Type="http://schemas.openxmlformats.org/officeDocument/2006/relationships/oleObject" Target="embeddings/oleObject42.bin"/><Relationship Id="rId138" Type="http://schemas.openxmlformats.org/officeDocument/2006/relationships/image" Target="media/image87.wmf"/><Relationship Id="rId154" Type="http://schemas.openxmlformats.org/officeDocument/2006/relationships/oleObject" Target="embeddings/oleObject52.bin"/><Relationship Id="rId159" Type="http://schemas.openxmlformats.org/officeDocument/2006/relationships/theme" Target="theme/theme1.xml"/><Relationship Id="rId16" Type="http://schemas.openxmlformats.org/officeDocument/2006/relationships/image" Target="media/image9.png"/><Relationship Id="rId107" Type="http://schemas.openxmlformats.org/officeDocument/2006/relationships/image" Target="media/image68.PNG"/><Relationship Id="rId11" Type="http://schemas.openxmlformats.org/officeDocument/2006/relationships/image" Target="media/image4.png"/><Relationship Id="rId32" Type="http://schemas.openxmlformats.org/officeDocument/2006/relationships/image" Target="media/image25.jpeg"/><Relationship Id="rId37" Type="http://schemas.openxmlformats.org/officeDocument/2006/relationships/image" Target="media/image30.jpeg"/><Relationship Id="rId53" Type="http://schemas.openxmlformats.org/officeDocument/2006/relationships/oleObject" Target="embeddings/oleObject7.bin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3.png"/><Relationship Id="rId102" Type="http://schemas.openxmlformats.org/officeDocument/2006/relationships/oleObject" Target="embeddings/oleObject32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82.wmf"/><Relationship Id="rId144" Type="http://schemas.openxmlformats.org/officeDocument/2006/relationships/image" Target="media/image90.wmf"/><Relationship Id="rId149" Type="http://schemas.openxmlformats.org/officeDocument/2006/relationships/image" Target="media/image93.wmf"/><Relationship Id="rId5" Type="http://schemas.openxmlformats.org/officeDocument/2006/relationships/webSettings" Target="webSettings.xml"/><Relationship Id="rId90" Type="http://schemas.openxmlformats.org/officeDocument/2006/relationships/image" Target="media/image54.jpg"/><Relationship Id="rId95" Type="http://schemas.openxmlformats.org/officeDocument/2006/relationships/image" Target="media/image59.PNG"/><Relationship Id="rId22" Type="http://schemas.openxmlformats.org/officeDocument/2006/relationships/image" Target="media/image15.jpeg"/><Relationship Id="rId27" Type="http://schemas.openxmlformats.org/officeDocument/2006/relationships/image" Target="media/image20.jpeg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image" Target="media/image74.PNG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5.bin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150" Type="http://schemas.openxmlformats.org/officeDocument/2006/relationships/oleObject" Target="embeddings/oleObject50.bin"/><Relationship Id="rId155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6.jpeg"/><Relationship Id="rId38" Type="http://schemas.openxmlformats.org/officeDocument/2006/relationships/image" Target="media/image31.jpeg"/><Relationship Id="rId59" Type="http://schemas.openxmlformats.org/officeDocument/2006/relationships/oleObject" Target="embeddings/oleObject12.bin"/><Relationship Id="rId103" Type="http://schemas.openxmlformats.org/officeDocument/2006/relationships/image" Target="media/image64.PNG"/><Relationship Id="rId108" Type="http://schemas.openxmlformats.org/officeDocument/2006/relationships/image" Target="media/image69.PNG"/><Relationship Id="rId124" Type="http://schemas.openxmlformats.org/officeDocument/2006/relationships/image" Target="media/image80.wmf"/><Relationship Id="rId129" Type="http://schemas.openxmlformats.org/officeDocument/2006/relationships/oleObject" Target="embeddings/oleObject40.bin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40" Type="http://schemas.openxmlformats.org/officeDocument/2006/relationships/image" Target="media/image88.wmf"/><Relationship Id="rId145" Type="http://schemas.openxmlformats.org/officeDocument/2006/relationships/oleObject" Target="embeddings/oleObject48.bin"/><Relationship Id="rId153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jpeg"/><Relationship Id="rId36" Type="http://schemas.openxmlformats.org/officeDocument/2006/relationships/image" Target="media/image29.jpeg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10.bin"/><Relationship Id="rId106" Type="http://schemas.openxmlformats.org/officeDocument/2006/relationships/image" Target="media/image67.PNG"/><Relationship Id="rId114" Type="http://schemas.openxmlformats.org/officeDocument/2006/relationships/image" Target="media/image75.wmf"/><Relationship Id="rId119" Type="http://schemas.openxmlformats.org/officeDocument/2006/relationships/oleObject" Target="embeddings/oleObject35.bin"/><Relationship Id="rId127" Type="http://schemas.openxmlformats.org/officeDocument/2006/relationships/oleObject" Target="embeddings/oleObject39.bin"/><Relationship Id="rId10" Type="http://schemas.openxmlformats.org/officeDocument/2006/relationships/image" Target="media/image3.png"/><Relationship Id="rId31" Type="http://schemas.openxmlformats.org/officeDocument/2006/relationships/image" Target="media/image24.jpe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6.bin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3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2.png"/><Relationship Id="rId151" Type="http://schemas.openxmlformats.org/officeDocument/2006/relationships/image" Target="media/image94.wmf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Relationship Id="rId109" Type="http://schemas.openxmlformats.org/officeDocument/2006/relationships/image" Target="media/image70.PNG"/><Relationship Id="rId34" Type="http://schemas.openxmlformats.org/officeDocument/2006/relationships/image" Target="media/image27.jpeg"/><Relationship Id="rId50" Type="http://schemas.openxmlformats.org/officeDocument/2006/relationships/oleObject" Target="embeddings/oleObject4.bin"/><Relationship Id="rId55" Type="http://schemas.openxmlformats.org/officeDocument/2006/relationships/image" Target="media/image40.png"/><Relationship Id="rId76" Type="http://schemas.openxmlformats.org/officeDocument/2006/relationships/oleObject" Target="embeddings/oleObject28.bin"/><Relationship Id="rId97" Type="http://schemas.openxmlformats.org/officeDocument/2006/relationships/image" Target="media/image61.wmf"/><Relationship Id="rId104" Type="http://schemas.openxmlformats.org/officeDocument/2006/relationships/image" Target="media/image65.PNG"/><Relationship Id="rId120" Type="http://schemas.openxmlformats.org/officeDocument/2006/relationships/image" Target="media/image78.wmf"/><Relationship Id="rId125" Type="http://schemas.openxmlformats.org/officeDocument/2006/relationships/oleObject" Target="embeddings/oleObject38.bin"/><Relationship Id="rId141" Type="http://schemas.openxmlformats.org/officeDocument/2006/relationships/oleObject" Target="embeddings/oleObject46.bin"/><Relationship Id="rId146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jpeg"/><Relationship Id="rId40" Type="http://schemas.openxmlformats.org/officeDocument/2006/relationships/image" Target="media/image33.png"/><Relationship Id="rId45" Type="http://schemas.openxmlformats.org/officeDocument/2006/relationships/image" Target="media/image37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1.PNG"/><Relationship Id="rId110" Type="http://schemas.openxmlformats.org/officeDocument/2006/relationships/image" Target="media/image71.PNG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6.wmf"/><Relationship Id="rId157" Type="http://schemas.openxmlformats.org/officeDocument/2006/relationships/header" Target="header2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6.png"/><Relationship Id="rId152" Type="http://schemas.openxmlformats.org/officeDocument/2006/relationships/oleObject" Target="embeddings/oleObject51.bin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6.PNG"/><Relationship Id="rId126" Type="http://schemas.openxmlformats.org/officeDocument/2006/relationships/image" Target="media/image81.wmf"/><Relationship Id="rId147" Type="http://schemas.openxmlformats.org/officeDocument/2006/relationships/oleObject" Target="embeddings/oleObject49.bin"/><Relationship Id="rId8" Type="http://schemas.openxmlformats.org/officeDocument/2006/relationships/image" Target="media/image1.png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24.bin"/><Relationship Id="rId93" Type="http://schemas.openxmlformats.org/officeDocument/2006/relationships/image" Target="media/image57.PNG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8.jpeg"/><Relationship Id="rId46" Type="http://schemas.openxmlformats.org/officeDocument/2006/relationships/image" Target="media/image38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3B6C24-8D5E-4D80-A970-29167D9236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1</TotalTime>
  <Pages>74</Pages>
  <Words>13401</Words>
  <Characters>76388</Characters>
  <Application>Microsoft Office Word</Application>
  <DocSecurity>0</DocSecurity>
  <Lines>636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Воинский</dc:creator>
  <cp:keywords/>
  <dc:description/>
  <cp:lastModifiedBy>Пользователь Windows</cp:lastModifiedBy>
  <cp:revision>33</cp:revision>
  <cp:lastPrinted>2020-12-09T12:44:00Z</cp:lastPrinted>
  <dcterms:created xsi:type="dcterms:W3CDTF">2020-11-05T10:18:00Z</dcterms:created>
  <dcterms:modified xsi:type="dcterms:W3CDTF">2020-12-15T20:48:00Z</dcterms:modified>
</cp:coreProperties>
</file>